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447" r:id="rId2"/>
    <p:sldId id="435" r:id="rId3"/>
    <p:sldId id="436" r:id="rId4"/>
    <p:sldId id="437" r:id="rId5"/>
    <p:sldId id="456" r:id="rId6"/>
    <p:sldId id="453" r:id="rId7"/>
    <p:sldId id="457" r:id="rId8"/>
    <p:sldId id="458" r:id="rId9"/>
    <p:sldId id="459" r:id="rId10"/>
    <p:sldId id="462" r:id="rId11"/>
    <p:sldId id="463" r:id="rId12"/>
    <p:sldId id="461" r:id="rId13"/>
    <p:sldId id="465" r:id="rId14"/>
    <p:sldId id="449" r:id="rId15"/>
    <p:sldId id="450" r:id="rId16"/>
    <p:sldId id="466" r:id="rId17"/>
    <p:sldId id="471" r:id="rId18"/>
    <p:sldId id="467" r:id="rId19"/>
    <p:sldId id="468" r:id="rId20"/>
    <p:sldId id="470" r:id="rId21"/>
    <p:sldId id="455" r:id="rId22"/>
    <p:sldId id="472" r:id="rId23"/>
    <p:sldId id="473" r:id="rId24"/>
    <p:sldId id="474" r:id="rId25"/>
    <p:sldId id="475" r:id="rId26"/>
    <p:sldId id="478" r:id="rId27"/>
    <p:sldId id="485" r:id="rId28"/>
    <p:sldId id="479" r:id="rId29"/>
    <p:sldId id="483" r:id="rId30"/>
    <p:sldId id="481" r:id="rId31"/>
    <p:sldId id="482" r:id="rId32"/>
    <p:sldId id="484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CCCC"/>
    <a:srgbClr val="FFFF99"/>
    <a:srgbClr val="66FFFF"/>
    <a:srgbClr val="FF9999"/>
    <a:srgbClr val="FFFF66"/>
    <a:srgbClr val="CC9900"/>
    <a:srgbClr val="000000"/>
    <a:srgbClr val="33CC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132" autoAdjust="0"/>
    <p:restoredTop sz="90402" autoAdjust="0"/>
  </p:normalViewPr>
  <p:slideViewPr>
    <p:cSldViewPr>
      <p:cViewPr varScale="1">
        <p:scale>
          <a:sx n="53" d="100"/>
          <a:sy n="53" d="100"/>
        </p:scale>
        <p:origin x="-1676" y="-94"/>
      </p:cViewPr>
      <p:guideLst>
        <p:guide orient="horz" pos="2160"/>
        <p:guide pos="2880"/>
      </p:guideLst>
    </p:cSldViewPr>
  </p:slid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3283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C9B1E0-C667-49A9-AEC1-B6684C2E7026}" type="datetimeFigureOut">
              <a:rPr lang="en-US" smtClean="0"/>
              <a:t>7/14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D31511-FD7F-47DD-B608-EAA7658E65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7345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D31511-FD7F-47DD-B608-EAA7658E654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2672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D31511-FD7F-47DD-B608-EAA7658E654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2672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D31511-FD7F-47DD-B608-EAA7658E654C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1197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D31511-FD7F-47DD-B608-EAA7658E654C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91566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D31511-FD7F-47DD-B608-EAA7658E654C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91566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7FD6F-81CE-4648-9CCB-2CF326893FCD}" type="datetimeFigureOut">
              <a:rPr lang="en-US" smtClean="0"/>
              <a:t>7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29CA4-A62F-4A86-A305-EE004BA523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9950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7FD6F-81CE-4648-9CCB-2CF326893FCD}" type="datetimeFigureOut">
              <a:rPr lang="en-US" smtClean="0"/>
              <a:t>7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29CA4-A62F-4A86-A305-EE004BA523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5569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7FD6F-81CE-4648-9CCB-2CF326893FCD}" type="datetimeFigureOut">
              <a:rPr lang="en-US" smtClean="0"/>
              <a:t>7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29CA4-A62F-4A86-A305-EE004BA523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745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7FD6F-81CE-4648-9CCB-2CF326893FCD}" type="datetimeFigureOut">
              <a:rPr lang="en-US" smtClean="0"/>
              <a:t>7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29CA4-A62F-4A86-A305-EE004BA523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9172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7FD6F-81CE-4648-9CCB-2CF326893FCD}" type="datetimeFigureOut">
              <a:rPr lang="en-US" smtClean="0"/>
              <a:t>7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29CA4-A62F-4A86-A305-EE004BA523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2140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7FD6F-81CE-4648-9CCB-2CF326893FCD}" type="datetimeFigureOut">
              <a:rPr lang="en-US" smtClean="0"/>
              <a:t>7/1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29CA4-A62F-4A86-A305-EE004BA523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65713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7FD6F-81CE-4648-9CCB-2CF326893FCD}" type="datetimeFigureOut">
              <a:rPr lang="en-US" smtClean="0"/>
              <a:t>7/14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29CA4-A62F-4A86-A305-EE004BA523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8450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7FD6F-81CE-4648-9CCB-2CF326893FCD}" type="datetimeFigureOut">
              <a:rPr lang="en-US" smtClean="0"/>
              <a:t>7/14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29CA4-A62F-4A86-A305-EE004BA523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6667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7FD6F-81CE-4648-9CCB-2CF326893FCD}" type="datetimeFigureOut">
              <a:rPr lang="en-US" smtClean="0"/>
              <a:t>7/14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29CA4-A62F-4A86-A305-EE004BA523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9855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7FD6F-81CE-4648-9CCB-2CF326893FCD}" type="datetimeFigureOut">
              <a:rPr lang="en-US" smtClean="0"/>
              <a:t>7/1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29CA4-A62F-4A86-A305-EE004BA523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84744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7FD6F-81CE-4648-9CCB-2CF326893FCD}" type="datetimeFigureOut">
              <a:rPr lang="en-US" smtClean="0"/>
              <a:t>7/1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29CA4-A62F-4A86-A305-EE004BA523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0692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17FD6F-81CE-4648-9CCB-2CF326893FCD}" type="datetimeFigureOut">
              <a:rPr lang="en-US" smtClean="0"/>
              <a:t>7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229CA4-A62F-4A86-A305-EE004BA523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93057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1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1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2514600"/>
            <a:ext cx="8048101" cy="1015663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freezing" dir="t"/>
            </a:scene3d>
            <a:sp3d extrusionH="57150" prstMaterial="dkEdge">
              <a:bevelT w="38100" h="38100" prst="convex"/>
              <a:bevelB w="38100" h="38100" prst="angle"/>
            </a:sp3d>
          </a:bodyPr>
          <a:lstStyle/>
          <a:p>
            <a:pPr algn="ctr"/>
            <a:r>
              <a:rPr lang="en-US" sz="6000" dirty="0" smtClean="0">
                <a:solidFill>
                  <a:srgbClr val="FFFF99"/>
                </a:solidFill>
              </a:rPr>
              <a:t>Cosmology and the Higgs</a:t>
            </a:r>
            <a:endParaRPr lang="en-US" sz="6000" dirty="0">
              <a:solidFill>
                <a:srgbClr val="FFFF99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52800" y="5105400"/>
            <a:ext cx="2296334" cy="1323439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freezing" dir="t"/>
            </a:scene3d>
            <a:sp3d extrusionH="57150" prstMaterial="dkEdge">
              <a:bevelT w="38100" h="38100" prst="convex"/>
              <a:bevelB w="38100" h="38100" prst="angle"/>
            </a:sp3d>
          </a:bodyPr>
          <a:lstStyle/>
          <a:p>
            <a:pPr algn="ctr"/>
            <a:r>
              <a:rPr lang="en-US" sz="2000" dirty="0" smtClean="0">
                <a:solidFill>
                  <a:srgbClr val="FFFF99"/>
                </a:solidFill>
              </a:rPr>
              <a:t>Paul Steinhardt</a:t>
            </a:r>
          </a:p>
          <a:p>
            <a:pPr algn="ctr"/>
            <a:r>
              <a:rPr lang="en-US" sz="2000" dirty="0" smtClean="0">
                <a:solidFill>
                  <a:srgbClr val="FFFF99"/>
                </a:solidFill>
              </a:rPr>
              <a:t>Princeton University</a:t>
            </a:r>
          </a:p>
          <a:p>
            <a:pPr algn="ctr"/>
            <a:r>
              <a:rPr lang="en-US" sz="2000" dirty="0" smtClean="0">
                <a:solidFill>
                  <a:srgbClr val="FFFF99"/>
                </a:solidFill>
              </a:rPr>
              <a:t>US Atlas Workshop</a:t>
            </a:r>
          </a:p>
          <a:p>
            <a:pPr algn="ctr"/>
            <a:r>
              <a:rPr lang="en-US" sz="2000" dirty="0" smtClean="0">
                <a:solidFill>
                  <a:srgbClr val="FFFF99"/>
                </a:solidFill>
              </a:rPr>
              <a:t>July 15, 2013</a:t>
            </a:r>
            <a:endParaRPr lang="en-US" sz="2000" dirty="0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1879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663" y="524032"/>
            <a:ext cx="8410338" cy="5892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>
          <a:xfrm>
            <a:off x="4209390" y="2900852"/>
            <a:ext cx="378372" cy="378372"/>
          </a:xfrm>
          <a:prstGeom prst="ellipse">
            <a:avLst/>
          </a:prstGeom>
          <a:solidFill>
            <a:srgbClr val="4F81BD">
              <a:alpha val="32941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4256688" y="1028471"/>
            <a:ext cx="800102" cy="19039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4566748" y="2900852"/>
            <a:ext cx="1581804" cy="2785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350" y="54722"/>
            <a:ext cx="4076698" cy="287767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1" name="Oval 10"/>
          <p:cNvSpPr/>
          <p:nvPr/>
        </p:nvSpPr>
        <p:spPr>
          <a:xfrm>
            <a:off x="6695683" y="1016261"/>
            <a:ext cx="378372" cy="378372"/>
          </a:xfrm>
          <a:prstGeom prst="ellipse">
            <a:avLst/>
          </a:prstGeom>
          <a:solidFill>
            <a:srgbClr val="4F81BD">
              <a:alpha val="32941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3702862" y="460755"/>
            <a:ext cx="3197778" cy="5555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endCxn id="11" idx="4"/>
          </p:cNvCxnSpPr>
          <p:nvPr/>
        </p:nvCxnSpPr>
        <p:spPr>
          <a:xfrm flipV="1">
            <a:off x="3279228" y="1394633"/>
            <a:ext cx="3605641" cy="10332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121" y="70488"/>
            <a:ext cx="3791610" cy="261199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74210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663" y="524032"/>
            <a:ext cx="8410338" cy="5892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>
          <a:xfrm>
            <a:off x="4209390" y="2900852"/>
            <a:ext cx="378372" cy="378372"/>
          </a:xfrm>
          <a:prstGeom prst="ellipse">
            <a:avLst/>
          </a:prstGeom>
          <a:solidFill>
            <a:srgbClr val="4F81BD">
              <a:alpha val="32941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4256688" y="1028471"/>
            <a:ext cx="800102" cy="19039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4566748" y="2900852"/>
            <a:ext cx="1581804" cy="2785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350" y="54722"/>
            <a:ext cx="4076698" cy="287767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1" name="Oval 10"/>
          <p:cNvSpPr/>
          <p:nvPr/>
        </p:nvSpPr>
        <p:spPr>
          <a:xfrm>
            <a:off x="6695683" y="1016261"/>
            <a:ext cx="378372" cy="378372"/>
          </a:xfrm>
          <a:prstGeom prst="ellipse">
            <a:avLst/>
          </a:prstGeom>
          <a:solidFill>
            <a:srgbClr val="4F81BD">
              <a:alpha val="32941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530677" y="4309408"/>
            <a:ext cx="3793924" cy="193899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/>
              <a:t>Standard big bang/inflation:</a:t>
            </a:r>
          </a:p>
          <a:p>
            <a:pPr algn="ctr"/>
            <a:endParaRPr lang="en-US" sz="2400" b="1" dirty="0" smtClean="0"/>
          </a:p>
          <a:p>
            <a:pPr algn="ctr"/>
            <a:r>
              <a:rPr lang="en-US" sz="2400" b="1" dirty="0" smtClean="0"/>
              <a:t>Our observed universe is</a:t>
            </a:r>
          </a:p>
          <a:p>
            <a:pPr algn="ctr"/>
            <a:r>
              <a:rPr lang="en-US" sz="2400" b="1" dirty="0" smtClean="0"/>
              <a:t>unlikely</a:t>
            </a:r>
          </a:p>
          <a:p>
            <a:pPr algn="ctr"/>
            <a:r>
              <a:rPr lang="en-US" sz="2400" b="1" dirty="0" smtClean="0"/>
              <a:t>and its future is precarious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4073097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C:\Users\steinh\Desktop\Captur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5878"/>
            <a:ext cx="6922688" cy="65273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476225" y="6596390"/>
            <a:ext cx="408637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Degrassi</a:t>
            </a:r>
            <a:r>
              <a:rPr lang="en-US" sz="11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, </a:t>
            </a:r>
            <a:r>
              <a:rPr lang="en-US" sz="1100" dirty="0" err="1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DiVita</a:t>
            </a:r>
            <a:r>
              <a:rPr lang="en-US" sz="11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, Elias-</a:t>
            </a:r>
            <a:r>
              <a:rPr lang="en-US" sz="1100" dirty="0" err="1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Miro</a:t>
            </a:r>
            <a:r>
              <a:rPr lang="en-US" sz="11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, Espinosa, </a:t>
            </a:r>
            <a:r>
              <a:rPr lang="en-US" sz="1100" dirty="0" err="1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Giudice</a:t>
            </a:r>
            <a:r>
              <a:rPr lang="en-US" sz="11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, </a:t>
            </a:r>
            <a:r>
              <a:rPr lang="en-US" sz="1100" dirty="0" err="1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Isidori</a:t>
            </a:r>
            <a:r>
              <a:rPr lang="en-US" sz="11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 </a:t>
            </a:r>
            <a:r>
              <a:rPr lang="en-US" sz="1100" dirty="0" err="1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Strumia</a:t>
            </a:r>
            <a:r>
              <a:rPr lang="en-US" sz="11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 (2012)</a:t>
            </a:r>
            <a:endParaRPr lang="en-US" sz="1100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042553" y="4114800"/>
            <a:ext cx="21776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Higgs physics </a:t>
            </a:r>
          </a:p>
          <a:p>
            <a:pPr algn="ctr"/>
            <a:r>
              <a:rPr lang="en-US" sz="2000" b="1" dirty="0">
                <a:solidFill>
                  <a:schemeClr val="bg1"/>
                </a:solidFill>
              </a:rPr>
              <a:t>i</a:t>
            </a:r>
            <a:r>
              <a:rPr lang="en-US" sz="2000" b="1" dirty="0" smtClean="0">
                <a:solidFill>
                  <a:schemeClr val="bg1"/>
                </a:solidFill>
              </a:rPr>
              <a:t>s </a:t>
            </a:r>
            <a:r>
              <a:rPr lang="en-US" sz="2000" b="1" dirty="0">
                <a:solidFill>
                  <a:schemeClr val="bg1"/>
                </a:solidFill>
              </a:rPr>
              <a:t>n</a:t>
            </a:r>
            <a:r>
              <a:rPr lang="en-US" sz="2000" b="1" dirty="0" smtClean="0">
                <a:solidFill>
                  <a:schemeClr val="bg1"/>
                </a:solidFill>
              </a:rPr>
              <a:t>early scale-free</a:t>
            </a:r>
            <a:endParaRPr lang="en-US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6272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304800" y="1295400"/>
            <a:ext cx="8489864" cy="4648200"/>
            <a:chOff x="37454" y="992247"/>
            <a:chExt cx="9182746" cy="5027553"/>
          </a:xfrm>
        </p:grpSpPr>
        <p:pic>
          <p:nvPicPr>
            <p:cNvPr id="20484" name="Picture 4" descr="C:\Users\steinh\Desktop\planck-cmb4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54" y="992247"/>
              <a:ext cx="9182746" cy="5027553"/>
            </a:xfrm>
            <a:prstGeom prst="rect">
              <a:avLst/>
            </a:prstGeom>
            <a:noFill/>
            <a:ln w="57150"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Oval 3"/>
            <p:cNvSpPr/>
            <p:nvPr/>
          </p:nvSpPr>
          <p:spPr>
            <a:xfrm>
              <a:off x="304800" y="1219200"/>
              <a:ext cx="8610600" cy="4343399"/>
            </a:xfrm>
            <a:prstGeom prst="ellipse">
              <a:avLst/>
            </a:prstGeom>
            <a:noFill/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3124200" y="381000"/>
            <a:ext cx="2568332" cy="707886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freezing" dir="t"/>
            </a:scene3d>
            <a:sp3d extrusionH="57150" prstMaterial="dkEdge">
              <a:bevelT w="38100" h="38100" prst="convex"/>
              <a:bevelB w="38100" h="38100" prst="angle"/>
            </a:sp3d>
          </a:bodyPr>
          <a:lstStyle/>
          <a:p>
            <a:r>
              <a:rPr lang="en-US" sz="4000" dirty="0" smtClean="0">
                <a:solidFill>
                  <a:schemeClr val="bg2">
                    <a:lumMod val="90000"/>
                  </a:schemeClr>
                </a:solidFill>
              </a:rPr>
              <a:t>Planck2013</a:t>
            </a:r>
            <a:endParaRPr lang="en-US" sz="4000" dirty="0">
              <a:solidFill>
                <a:schemeClr val="bg2">
                  <a:lumMod val="9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5945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52400" y="1143000"/>
            <a:ext cx="4066049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freezing" dir="t"/>
            </a:scene3d>
            <a:sp3d extrusionH="57150" prstMaterial="dkEdge">
              <a:bevelT w="38100" h="38100" prst="convex"/>
              <a:bevelB w="38100" h="38100" prst="angle"/>
            </a:sp3d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A remarkably simple universe!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7464" y="1766897"/>
            <a:ext cx="2881879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freezing" dir="t"/>
            </a:scene3d>
            <a:sp3d extrusionH="57150" prstMaterial="dkEdge">
              <a:bevelT w="38100" h="38100" prst="convex"/>
              <a:bevelB w="38100" h="38100" prst="angle"/>
            </a:sp3d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Nearly scale-invariant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7464" y="2290465"/>
            <a:ext cx="2003690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freezing" dir="t"/>
            </a:scene3d>
            <a:sp3d extrusionH="57150" prstMaterial="dkEdge">
              <a:bevelT w="38100" h="38100" prst="convex"/>
              <a:bevelB w="38100" h="38100" prst="angle"/>
            </a:sp3d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Red tilt (to 5</a:t>
            </a:r>
            <a:r>
              <a:rPr lang="en-US" sz="2400" dirty="0" smtClean="0">
                <a:solidFill>
                  <a:schemeClr val="bg1"/>
                </a:solidFill>
                <a:latin typeface="Symbol" pitchFamily="18" charset="2"/>
              </a:rPr>
              <a:t>s</a:t>
            </a:r>
            <a:r>
              <a:rPr lang="en-US" sz="2400" dirty="0" smtClean="0">
                <a:solidFill>
                  <a:schemeClr val="bg1"/>
                </a:solidFill>
              </a:rPr>
              <a:t>)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91733" y="2900065"/>
            <a:ext cx="2444131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freezing" dir="t"/>
            </a:scene3d>
            <a:sp3d extrusionH="57150" prstMaterial="dkEdge">
              <a:bevelT w="38100" h="38100" prst="convex"/>
              <a:bevelB w="38100" h="38100" prst="angle"/>
            </a:sp3d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No detectable run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1000" y="3509665"/>
            <a:ext cx="3568926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freezing" dir="t"/>
            </a:scene3d>
            <a:sp3d extrusionH="57150" prstMaterial="dkEdge">
              <a:bevelT w="38100" h="38100" prst="convex"/>
              <a:bevelB w="38100" h="38100" prst="angle"/>
            </a:sp3d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No detectable </a:t>
            </a:r>
            <a:r>
              <a:rPr lang="en-US" sz="2400" dirty="0" err="1" smtClean="0">
                <a:solidFill>
                  <a:schemeClr val="bg1"/>
                </a:solidFill>
              </a:rPr>
              <a:t>isocurvature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1000" y="4191000"/>
            <a:ext cx="3903056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freezing" dir="t"/>
            </a:scene3d>
            <a:sp3d extrusionH="57150" prstMaterial="dkEdge">
              <a:bevelT w="38100" h="38100" prst="convex"/>
              <a:bevelB w="38100" h="38100" prst="angle"/>
            </a:sp3d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No deviation from </a:t>
            </a:r>
            <a:r>
              <a:rPr lang="en-US" sz="2400" dirty="0" err="1" smtClean="0">
                <a:solidFill>
                  <a:schemeClr val="bg1"/>
                </a:solidFill>
              </a:rPr>
              <a:t>gaussianity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61001" y="4876800"/>
            <a:ext cx="4287199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freezing" dir="t"/>
            </a:scene3d>
            <a:sp3d extrusionH="57150" prstMaterial="dkEdge">
              <a:bevelT w="38100" h="38100" prst="convex"/>
              <a:bevelB w="38100" h="38100" prst="angle"/>
            </a:sp3d>
          </a:bodyPr>
          <a:lstStyle/>
          <a:p>
            <a:r>
              <a:rPr lang="en-US" sz="2400" i="1" dirty="0" smtClean="0">
                <a:solidFill>
                  <a:schemeClr val="bg1"/>
                </a:solidFill>
              </a:rPr>
              <a:t>No detectable g-waves (r &lt;  0.11)</a:t>
            </a:r>
            <a:endParaRPr lang="en-US" sz="2400" i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64719" y="1143000"/>
            <a:ext cx="4329135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freezing" dir="t"/>
            </a:scene3d>
            <a:sp3d extrusionH="57150" prstMaterial="dkEdge">
              <a:bevelT w="38100" h="38100" prst="convex"/>
              <a:bevelB w="38100" h="38100" prst="angle"/>
            </a:sp3d>
          </a:bodyPr>
          <a:lstStyle/>
          <a:p>
            <a:pPr algn="ctr"/>
            <a:r>
              <a:rPr lang="en-US" sz="2400" b="1" dirty="0" smtClean="0">
                <a:solidFill>
                  <a:srgbClr val="FF9999"/>
                </a:solidFill>
              </a:rPr>
              <a:t>What does it mean for inflation?</a:t>
            </a:r>
            <a:endParaRPr lang="en-US" sz="2400" b="1" dirty="0">
              <a:solidFill>
                <a:srgbClr val="FF9999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221558" y="1524000"/>
            <a:ext cx="3615477" cy="156966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freezing" dir="t"/>
            </a:scene3d>
            <a:sp3d extrusionH="57150" prstMaterial="dkEdge">
              <a:bevelT w="38100" h="38100" prst="convex"/>
              <a:bevelB w="38100" h="38100" prst="angle"/>
            </a:sp3d>
          </a:bodyPr>
          <a:lstStyle/>
          <a:p>
            <a:pPr algn="ctr"/>
            <a:endParaRPr lang="en-US" sz="2400" b="1" i="1" dirty="0" smtClean="0">
              <a:solidFill>
                <a:srgbClr val="FF7C80"/>
              </a:solidFill>
            </a:endParaRPr>
          </a:p>
          <a:p>
            <a:pPr algn="ctr"/>
            <a:r>
              <a:rPr lang="en-US" sz="2400" b="1" i="1" dirty="0" smtClean="0">
                <a:solidFill>
                  <a:srgbClr val="FF7C80"/>
                </a:solidFill>
              </a:rPr>
              <a:t>Data selects a special case:</a:t>
            </a:r>
          </a:p>
          <a:p>
            <a:pPr algn="ctr"/>
            <a:r>
              <a:rPr lang="en-US" sz="2400" b="1" i="1" dirty="0" smtClean="0">
                <a:solidFill>
                  <a:srgbClr val="FF7C80"/>
                </a:solidFill>
              </a:rPr>
              <a:t>single-field</a:t>
            </a:r>
          </a:p>
          <a:p>
            <a:pPr algn="ctr"/>
            <a:r>
              <a:rPr lang="en-US" sz="2400" b="1" i="1" dirty="0" smtClean="0">
                <a:solidFill>
                  <a:srgbClr val="FF7C80"/>
                </a:solidFill>
              </a:rPr>
              <a:t>plateau-like models !</a:t>
            </a:r>
            <a:endParaRPr lang="en-US" sz="2400" b="1" i="1" dirty="0">
              <a:solidFill>
                <a:srgbClr val="FF7C80"/>
              </a:solidFill>
              <a:latin typeface="Symbol" pitchFamily="18" charset="2"/>
            </a:endParaRPr>
          </a:p>
        </p:txBody>
      </p:sp>
      <p:sp>
        <p:nvSpPr>
          <p:cNvPr id="24" name="Freeform 23"/>
          <p:cNvSpPr/>
          <p:nvPr/>
        </p:nvSpPr>
        <p:spPr>
          <a:xfrm>
            <a:off x="5818763" y="4910121"/>
            <a:ext cx="2256480" cy="977051"/>
          </a:xfrm>
          <a:custGeom>
            <a:avLst/>
            <a:gdLst>
              <a:gd name="connsiteX0" fmla="*/ 0 w 2643188"/>
              <a:gd name="connsiteY0" fmla="*/ 3086100 h 3086100"/>
              <a:gd name="connsiteX1" fmla="*/ 828675 w 2643188"/>
              <a:gd name="connsiteY1" fmla="*/ 2871787 h 3086100"/>
              <a:gd name="connsiteX2" fmla="*/ 1814513 w 2643188"/>
              <a:gd name="connsiteY2" fmla="*/ 1814512 h 3086100"/>
              <a:gd name="connsiteX3" fmla="*/ 2643188 w 2643188"/>
              <a:gd name="connsiteY3" fmla="*/ 0 h 3086100"/>
              <a:gd name="connsiteX0" fmla="*/ 0 w 2643188"/>
              <a:gd name="connsiteY0" fmla="*/ 3086100 h 3180026"/>
              <a:gd name="connsiteX1" fmla="*/ 1028980 w 2643188"/>
              <a:gd name="connsiteY1" fmla="*/ 3086099 h 3180026"/>
              <a:gd name="connsiteX2" fmla="*/ 1814513 w 2643188"/>
              <a:gd name="connsiteY2" fmla="*/ 1814512 h 3180026"/>
              <a:gd name="connsiteX3" fmla="*/ 2643188 w 2643188"/>
              <a:gd name="connsiteY3" fmla="*/ 0 h 3180026"/>
              <a:gd name="connsiteX0" fmla="*/ 0 w 2643188"/>
              <a:gd name="connsiteY0" fmla="*/ 3086100 h 3086104"/>
              <a:gd name="connsiteX1" fmla="*/ 1028980 w 2643188"/>
              <a:gd name="connsiteY1" fmla="*/ 3086099 h 3086104"/>
              <a:gd name="connsiteX2" fmla="*/ 1814513 w 2643188"/>
              <a:gd name="connsiteY2" fmla="*/ 1814512 h 3086104"/>
              <a:gd name="connsiteX3" fmla="*/ 2643188 w 2643188"/>
              <a:gd name="connsiteY3" fmla="*/ 0 h 3086104"/>
              <a:gd name="connsiteX0" fmla="*/ 0 w 2680745"/>
              <a:gd name="connsiteY0" fmla="*/ 2371725 h 3096243"/>
              <a:gd name="connsiteX1" fmla="*/ 1066537 w 2680745"/>
              <a:gd name="connsiteY1" fmla="*/ 3086099 h 3096243"/>
              <a:gd name="connsiteX2" fmla="*/ 1852070 w 2680745"/>
              <a:gd name="connsiteY2" fmla="*/ 1814512 h 3096243"/>
              <a:gd name="connsiteX3" fmla="*/ 2680745 w 2680745"/>
              <a:gd name="connsiteY3" fmla="*/ 0 h 3096243"/>
              <a:gd name="connsiteX0" fmla="*/ 0 w 2680745"/>
              <a:gd name="connsiteY0" fmla="*/ 2371725 h 3093159"/>
              <a:gd name="connsiteX1" fmla="*/ 1066537 w 2680745"/>
              <a:gd name="connsiteY1" fmla="*/ 3086099 h 3093159"/>
              <a:gd name="connsiteX2" fmla="*/ 1852070 w 2680745"/>
              <a:gd name="connsiteY2" fmla="*/ 1814512 h 3093159"/>
              <a:gd name="connsiteX3" fmla="*/ 2680745 w 2680745"/>
              <a:gd name="connsiteY3" fmla="*/ 0 h 3093159"/>
              <a:gd name="connsiteX0" fmla="*/ 0 w 2680745"/>
              <a:gd name="connsiteY0" fmla="*/ 2371725 h 3093159"/>
              <a:gd name="connsiteX1" fmla="*/ 1379513 w 2680745"/>
              <a:gd name="connsiteY1" fmla="*/ 3086099 h 3093159"/>
              <a:gd name="connsiteX2" fmla="*/ 1852070 w 2680745"/>
              <a:gd name="connsiteY2" fmla="*/ 1814512 h 3093159"/>
              <a:gd name="connsiteX3" fmla="*/ 2680745 w 2680745"/>
              <a:gd name="connsiteY3" fmla="*/ 0 h 3093159"/>
              <a:gd name="connsiteX0" fmla="*/ 0 w 2680745"/>
              <a:gd name="connsiteY0" fmla="*/ 2371725 h 3093834"/>
              <a:gd name="connsiteX1" fmla="*/ 1379513 w 2680745"/>
              <a:gd name="connsiteY1" fmla="*/ 3086099 h 3093834"/>
              <a:gd name="connsiteX2" fmla="*/ 2077413 w 2680745"/>
              <a:gd name="connsiteY2" fmla="*/ 1785937 h 3093834"/>
              <a:gd name="connsiteX3" fmla="*/ 2680745 w 2680745"/>
              <a:gd name="connsiteY3" fmla="*/ 0 h 3093834"/>
              <a:gd name="connsiteX0" fmla="*/ 0 w 2680745"/>
              <a:gd name="connsiteY0" fmla="*/ 2371725 h 3093834"/>
              <a:gd name="connsiteX1" fmla="*/ 1379513 w 2680745"/>
              <a:gd name="connsiteY1" fmla="*/ 3086099 h 3093834"/>
              <a:gd name="connsiteX2" fmla="*/ 2077413 w 2680745"/>
              <a:gd name="connsiteY2" fmla="*/ 1785937 h 3093834"/>
              <a:gd name="connsiteX3" fmla="*/ 2680745 w 2680745"/>
              <a:gd name="connsiteY3" fmla="*/ 0 h 3093834"/>
              <a:gd name="connsiteX0" fmla="*/ 0 w 2680745"/>
              <a:gd name="connsiteY0" fmla="*/ 2371725 h 3093834"/>
              <a:gd name="connsiteX1" fmla="*/ 1379513 w 2680745"/>
              <a:gd name="connsiteY1" fmla="*/ 3086099 h 3093834"/>
              <a:gd name="connsiteX2" fmla="*/ 2077413 w 2680745"/>
              <a:gd name="connsiteY2" fmla="*/ 1785937 h 3093834"/>
              <a:gd name="connsiteX3" fmla="*/ 2680745 w 2680745"/>
              <a:gd name="connsiteY3" fmla="*/ 0 h 3093834"/>
              <a:gd name="connsiteX0" fmla="*/ 0 w 2655707"/>
              <a:gd name="connsiteY0" fmla="*/ 1843088 h 3086151"/>
              <a:gd name="connsiteX1" fmla="*/ 1354475 w 2655707"/>
              <a:gd name="connsiteY1" fmla="*/ 3086099 h 3086151"/>
              <a:gd name="connsiteX2" fmla="*/ 2052375 w 2655707"/>
              <a:gd name="connsiteY2" fmla="*/ 1785937 h 3086151"/>
              <a:gd name="connsiteX3" fmla="*/ 2655707 w 2655707"/>
              <a:gd name="connsiteY3" fmla="*/ 0 h 3086151"/>
              <a:gd name="connsiteX0" fmla="*/ 0 w 2655707"/>
              <a:gd name="connsiteY0" fmla="*/ 1843088 h 3086154"/>
              <a:gd name="connsiteX1" fmla="*/ 1354475 w 2655707"/>
              <a:gd name="connsiteY1" fmla="*/ 3086099 h 3086154"/>
              <a:gd name="connsiteX2" fmla="*/ 2052375 w 2655707"/>
              <a:gd name="connsiteY2" fmla="*/ 1785937 h 3086154"/>
              <a:gd name="connsiteX3" fmla="*/ 2655707 w 2655707"/>
              <a:gd name="connsiteY3" fmla="*/ 0 h 3086154"/>
              <a:gd name="connsiteX0" fmla="*/ 0 w 2655707"/>
              <a:gd name="connsiteY0" fmla="*/ 1843088 h 3129014"/>
              <a:gd name="connsiteX1" fmla="*/ 1905314 w 2655707"/>
              <a:gd name="connsiteY1" fmla="*/ 3128961 h 3129014"/>
              <a:gd name="connsiteX2" fmla="*/ 2052375 w 2655707"/>
              <a:gd name="connsiteY2" fmla="*/ 1785937 h 3129014"/>
              <a:gd name="connsiteX3" fmla="*/ 2655707 w 2655707"/>
              <a:gd name="connsiteY3" fmla="*/ 0 h 3129014"/>
              <a:gd name="connsiteX0" fmla="*/ 0 w 2655707"/>
              <a:gd name="connsiteY0" fmla="*/ 1843088 h 3128974"/>
              <a:gd name="connsiteX1" fmla="*/ 1905314 w 2655707"/>
              <a:gd name="connsiteY1" fmla="*/ 3128961 h 3128974"/>
              <a:gd name="connsiteX2" fmla="*/ 2490541 w 2655707"/>
              <a:gd name="connsiteY2" fmla="*/ 1814512 h 3128974"/>
              <a:gd name="connsiteX3" fmla="*/ 2655707 w 2655707"/>
              <a:gd name="connsiteY3" fmla="*/ 0 h 3128974"/>
              <a:gd name="connsiteX0" fmla="*/ 0 w 2655707"/>
              <a:gd name="connsiteY0" fmla="*/ 1843088 h 3128974"/>
              <a:gd name="connsiteX1" fmla="*/ 1905314 w 2655707"/>
              <a:gd name="connsiteY1" fmla="*/ 3128961 h 3128974"/>
              <a:gd name="connsiteX2" fmla="*/ 2490541 w 2655707"/>
              <a:gd name="connsiteY2" fmla="*/ 1814512 h 3128974"/>
              <a:gd name="connsiteX3" fmla="*/ 2655707 w 2655707"/>
              <a:gd name="connsiteY3" fmla="*/ 0 h 3128974"/>
              <a:gd name="connsiteX0" fmla="*/ 0 w 2655707"/>
              <a:gd name="connsiteY0" fmla="*/ 1843088 h 3128974"/>
              <a:gd name="connsiteX1" fmla="*/ 1905314 w 2655707"/>
              <a:gd name="connsiteY1" fmla="*/ 3128961 h 3128974"/>
              <a:gd name="connsiteX2" fmla="*/ 2490541 w 2655707"/>
              <a:gd name="connsiteY2" fmla="*/ 1814512 h 3128974"/>
              <a:gd name="connsiteX3" fmla="*/ 2655707 w 2655707"/>
              <a:gd name="connsiteY3" fmla="*/ 0 h 3128974"/>
              <a:gd name="connsiteX0" fmla="*/ 0 w 2793416"/>
              <a:gd name="connsiteY0" fmla="*/ 1785938 h 3071824"/>
              <a:gd name="connsiteX1" fmla="*/ 1905314 w 2793416"/>
              <a:gd name="connsiteY1" fmla="*/ 3071811 h 3071824"/>
              <a:gd name="connsiteX2" fmla="*/ 2490541 w 2793416"/>
              <a:gd name="connsiteY2" fmla="*/ 1757362 h 3071824"/>
              <a:gd name="connsiteX3" fmla="*/ 2793416 w 2793416"/>
              <a:gd name="connsiteY3" fmla="*/ 0 h 3071824"/>
              <a:gd name="connsiteX0" fmla="*/ 0 w 2793416"/>
              <a:gd name="connsiteY0" fmla="*/ 1785938 h 3071824"/>
              <a:gd name="connsiteX1" fmla="*/ 1905314 w 2793416"/>
              <a:gd name="connsiteY1" fmla="*/ 3071811 h 3071824"/>
              <a:gd name="connsiteX2" fmla="*/ 2490541 w 2793416"/>
              <a:gd name="connsiteY2" fmla="*/ 1757362 h 3071824"/>
              <a:gd name="connsiteX3" fmla="*/ 2793416 w 2793416"/>
              <a:gd name="connsiteY3" fmla="*/ 0 h 3071824"/>
              <a:gd name="connsiteX0" fmla="*/ 0 w 2793416"/>
              <a:gd name="connsiteY0" fmla="*/ 1785938 h 3071825"/>
              <a:gd name="connsiteX1" fmla="*/ 1905314 w 2793416"/>
              <a:gd name="connsiteY1" fmla="*/ 3071811 h 3071825"/>
              <a:gd name="connsiteX2" fmla="*/ 2490541 w 2793416"/>
              <a:gd name="connsiteY2" fmla="*/ 1757362 h 3071825"/>
              <a:gd name="connsiteX3" fmla="*/ 2793416 w 2793416"/>
              <a:gd name="connsiteY3" fmla="*/ 0 h 3071825"/>
              <a:gd name="connsiteX0" fmla="*/ 0 w 2793416"/>
              <a:gd name="connsiteY0" fmla="*/ 1785938 h 3071817"/>
              <a:gd name="connsiteX1" fmla="*/ 1905314 w 2793416"/>
              <a:gd name="connsiteY1" fmla="*/ 3071811 h 3071817"/>
              <a:gd name="connsiteX2" fmla="*/ 2565656 w 2793416"/>
              <a:gd name="connsiteY2" fmla="*/ 1800224 h 3071817"/>
              <a:gd name="connsiteX3" fmla="*/ 2793416 w 2793416"/>
              <a:gd name="connsiteY3" fmla="*/ 0 h 3071817"/>
              <a:gd name="connsiteX0" fmla="*/ 0 w 2565656"/>
              <a:gd name="connsiteY0" fmla="*/ 0 h 1285879"/>
              <a:gd name="connsiteX1" fmla="*/ 1905314 w 2565656"/>
              <a:gd name="connsiteY1" fmla="*/ 1285873 h 1285879"/>
              <a:gd name="connsiteX2" fmla="*/ 2565656 w 2565656"/>
              <a:gd name="connsiteY2" fmla="*/ 14286 h 1285879"/>
              <a:gd name="connsiteX0" fmla="*/ 0 w 2653289"/>
              <a:gd name="connsiteY0" fmla="*/ 0 h 1285879"/>
              <a:gd name="connsiteX1" fmla="*/ 1905314 w 2653289"/>
              <a:gd name="connsiteY1" fmla="*/ 1285873 h 1285879"/>
              <a:gd name="connsiteX2" fmla="*/ 2653289 w 2653289"/>
              <a:gd name="connsiteY2" fmla="*/ 14286 h 1285879"/>
              <a:gd name="connsiteX0" fmla="*/ 0 w 2653289"/>
              <a:gd name="connsiteY0" fmla="*/ 0 h 1243016"/>
              <a:gd name="connsiteX1" fmla="*/ 1955391 w 2653289"/>
              <a:gd name="connsiteY1" fmla="*/ 1243010 h 1243016"/>
              <a:gd name="connsiteX2" fmla="*/ 2653289 w 2653289"/>
              <a:gd name="connsiteY2" fmla="*/ 14286 h 1243016"/>
              <a:gd name="connsiteX0" fmla="*/ 0 w 2653289"/>
              <a:gd name="connsiteY0" fmla="*/ 0 h 1271591"/>
              <a:gd name="connsiteX1" fmla="*/ 1792643 w 2653289"/>
              <a:gd name="connsiteY1" fmla="*/ 1271585 h 1271591"/>
              <a:gd name="connsiteX2" fmla="*/ 2653289 w 2653289"/>
              <a:gd name="connsiteY2" fmla="*/ 14286 h 1271591"/>
              <a:gd name="connsiteX0" fmla="*/ 0 w 2578175"/>
              <a:gd name="connsiteY0" fmla="*/ 0 h 1275212"/>
              <a:gd name="connsiteX1" fmla="*/ 1792643 w 2578175"/>
              <a:gd name="connsiteY1" fmla="*/ 1271585 h 1275212"/>
              <a:gd name="connsiteX2" fmla="*/ 2578175 w 2578175"/>
              <a:gd name="connsiteY2" fmla="*/ 285748 h 1275212"/>
              <a:gd name="connsiteX0" fmla="*/ 0 w 2578175"/>
              <a:gd name="connsiteY0" fmla="*/ 0 h 1275212"/>
              <a:gd name="connsiteX1" fmla="*/ 1792643 w 2578175"/>
              <a:gd name="connsiteY1" fmla="*/ 1271585 h 1275212"/>
              <a:gd name="connsiteX2" fmla="*/ 2578175 w 2578175"/>
              <a:gd name="connsiteY2" fmla="*/ 285748 h 1275212"/>
              <a:gd name="connsiteX0" fmla="*/ 0 w 2578175"/>
              <a:gd name="connsiteY0" fmla="*/ 0 h 1272240"/>
              <a:gd name="connsiteX1" fmla="*/ 1792643 w 2578175"/>
              <a:gd name="connsiteY1" fmla="*/ 1271585 h 1272240"/>
              <a:gd name="connsiteX2" fmla="*/ 2578175 w 2578175"/>
              <a:gd name="connsiteY2" fmla="*/ 285748 h 1272240"/>
              <a:gd name="connsiteX0" fmla="*/ 0 w 2578175"/>
              <a:gd name="connsiteY0" fmla="*/ 0 h 1272240"/>
              <a:gd name="connsiteX1" fmla="*/ 1792643 w 2578175"/>
              <a:gd name="connsiteY1" fmla="*/ 1271585 h 1272240"/>
              <a:gd name="connsiteX2" fmla="*/ 2578175 w 2578175"/>
              <a:gd name="connsiteY2" fmla="*/ 285748 h 1272240"/>
              <a:gd name="connsiteX0" fmla="*/ 0 w 2578175"/>
              <a:gd name="connsiteY0" fmla="*/ 0 h 1271640"/>
              <a:gd name="connsiteX1" fmla="*/ 1792643 w 2578175"/>
              <a:gd name="connsiteY1" fmla="*/ 1271585 h 1271640"/>
              <a:gd name="connsiteX2" fmla="*/ 2578175 w 2578175"/>
              <a:gd name="connsiteY2" fmla="*/ 285748 h 1271640"/>
              <a:gd name="connsiteX0" fmla="*/ 0 w 2578175"/>
              <a:gd name="connsiteY0" fmla="*/ 0 h 1271640"/>
              <a:gd name="connsiteX1" fmla="*/ 1792643 w 2578175"/>
              <a:gd name="connsiteY1" fmla="*/ 1271585 h 1271640"/>
              <a:gd name="connsiteX2" fmla="*/ 2578175 w 2578175"/>
              <a:gd name="connsiteY2" fmla="*/ 285748 h 1271640"/>
              <a:gd name="connsiteX0" fmla="*/ 0 w 2578175"/>
              <a:gd name="connsiteY0" fmla="*/ 0 h 1272433"/>
              <a:gd name="connsiteX1" fmla="*/ 1792643 w 2578175"/>
              <a:gd name="connsiteY1" fmla="*/ 1271585 h 1272433"/>
              <a:gd name="connsiteX2" fmla="*/ 2578175 w 2578175"/>
              <a:gd name="connsiteY2" fmla="*/ 285748 h 1272433"/>
              <a:gd name="connsiteX0" fmla="*/ 0 w 2578175"/>
              <a:gd name="connsiteY0" fmla="*/ 0 h 1271640"/>
              <a:gd name="connsiteX1" fmla="*/ 1792643 w 2578175"/>
              <a:gd name="connsiteY1" fmla="*/ 1271585 h 1271640"/>
              <a:gd name="connsiteX2" fmla="*/ 2578175 w 2578175"/>
              <a:gd name="connsiteY2" fmla="*/ 285748 h 1271640"/>
              <a:gd name="connsiteX0" fmla="*/ 0 w 2578175"/>
              <a:gd name="connsiteY0" fmla="*/ 0 h 1271640"/>
              <a:gd name="connsiteX1" fmla="*/ 1792643 w 2578175"/>
              <a:gd name="connsiteY1" fmla="*/ 1271585 h 1271640"/>
              <a:gd name="connsiteX2" fmla="*/ 2578175 w 2578175"/>
              <a:gd name="connsiteY2" fmla="*/ 285748 h 1271640"/>
              <a:gd name="connsiteX0" fmla="*/ 0 w 2578175"/>
              <a:gd name="connsiteY0" fmla="*/ 0 h 1322996"/>
              <a:gd name="connsiteX1" fmla="*/ 1792643 w 2578175"/>
              <a:gd name="connsiteY1" fmla="*/ 1271585 h 1322996"/>
              <a:gd name="connsiteX2" fmla="*/ 2280136 w 2578175"/>
              <a:gd name="connsiteY2" fmla="*/ 997503 h 1322996"/>
              <a:gd name="connsiteX3" fmla="*/ 2578175 w 2578175"/>
              <a:gd name="connsiteY3" fmla="*/ 285748 h 1322996"/>
              <a:gd name="connsiteX0" fmla="*/ 0 w 2578175"/>
              <a:gd name="connsiteY0" fmla="*/ 0 h 1273558"/>
              <a:gd name="connsiteX1" fmla="*/ 1792643 w 2578175"/>
              <a:gd name="connsiteY1" fmla="*/ 1271585 h 1273558"/>
              <a:gd name="connsiteX2" fmla="*/ 2578175 w 2578175"/>
              <a:gd name="connsiteY2" fmla="*/ 285748 h 1273558"/>
              <a:gd name="connsiteX0" fmla="*/ 0 w 2578175"/>
              <a:gd name="connsiteY0" fmla="*/ 0 h 1274039"/>
              <a:gd name="connsiteX1" fmla="*/ 1792643 w 2578175"/>
              <a:gd name="connsiteY1" fmla="*/ 1271585 h 1274039"/>
              <a:gd name="connsiteX2" fmla="*/ 2578175 w 2578175"/>
              <a:gd name="connsiteY2" fmla="*/ 285748 h 12740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78175" h="1274039">
                <a:moveTo>
                  <a:pt x="0" y="0"/>
                </a:moveTo>
                <a:cubicBezTo>
                  <a:pt x="1857798" y="52388"/>
                  <a:pt x="1362947" y="1223960"/>
                  <a:pt x="1792643" y="1271585"/>
                </a:cubicBezTo>
                <a:cubicBezTo>
                  <a:pt x="2222339" y="1319210"/>
                  <a:pt x="2464600" y="662581"/>
                  <a:pt x="2578175" y="28574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Line 16"/>
          <p:cNvSpPr>
            <a:spLocks noChangeShapeType="1"/>
          </p:cNvSpPr>
          <p:nvPr/>
        </p:nvSpPr>
        <p:spPr bwMode="auto">
          <a:xfrm flipV="1">
            <a:off x="5797922" y="3447180"/>
            <a:ext cx="0" cy="2442753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Line 17"/>
          <p:cNvSpPr>
            <a:spLocks noChangeShapeType="1"/>
          </p:cNvSpPr>
          <p:nvPr/>
        </p:nvSpPr>
        <p:spPr bwMode="auto">
          <a:xfrm rot="5400000" flipV="1">
            <a:off x="7000640" y="4656681"/>
            <a:ext cx="0" cy="2442755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Text Box 20"/>
          <p:cNvSpPr txBox="1">
            <a:spLocks noChangeArrowheads="1"/>
          </p:cNvSpPr>
          <p:nvPr/>
        </p:nvSpPr>
        <p:spPr bwMode="auto">
          <a:xfrm>
            <a:off x="5370202" y="3594763"/>
            <a:ext cx="342664" cy="495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FFFF66"/>
                </a:solidFill>
              </a:rPr>
              <a:t>V</a:t>
            </a:r>
          </a:p>
        </p:txBody>
      </p:sp>
      <p:sp>
        <p:nvSpPr>
          <p:cNvPr id="28" name="Text Box 21"/>
          <p:cNvSpPr txBox="1">
            <a:spLocks noChangeArrowheads="1"/>
          </p:cNvSpPr>
          <p:nvPr/>
        </p:nvSpPr>
        <p:spPr bwMode="auto">
          <a:xfrm>
            <a:off x="7967564" y="5843105"/>
            <a:ext cx="395251" cy="495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FF66"/>
                </a:solidFill>
                <a:latin typeface="Symbol" pitchFamily="18" charset="2"/>
              </a:rPr>
              <a:t>f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552589" y="6310603"/>
            <a:ext cx="1058011" cy="2832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FF66"/>
                </a:solidFill>
              </a:rPr>
              <a:t>inflaton</a:t>
            </a:r>
            <a:r>
              <a:rPr lang="en-US" dirty="0" smtClean="0">
                <a:solidFill>
                  <a:srgbClr val="FFFF66"/>
                </a:solidFill>
              </a:rPr>
              <a:t> field</a:t>
            </a:r>
            <a:endParaRPr lang="en-US" dirty="0">
              <a:solidFill>
                <a:srgbClr val="FFFF66"/>
              </a:solidFill>
            </a:endParaRPr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5826650" y="4615924"/>
            <a:ext cx="212045" cy="212044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Right Arrow 30"/>
          <p:cNvSpPr/>
          <p:nvPr/>
        </p:nvSpPr>
        <p:spPr>
          <a:xfrm rot="11200383" flipH="1" flipV="1">
            <a:off x="6132489" y="4716010"/>
            <a:ext cx="382626" cy="14149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5438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1" grpId="0"/>
      <p:bldP spid="24" grpId="0" animBg="1"/>
      <p:bldP spid="25" grpId="0" animBg="1"/>
      <p:bldP spid="26" grpId="0" animBg="1"/>
      <p:bldP spid="27" grpId="0"/>
      <p:bldP spid="28" grpId="0"/>
      <p:bldP spid="29" grpId="0"/>
      <p:bldP spid="30" grpId="0" animBg="1"/>
      <p:bldP spid="3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85888" y="-420707"/>
            <a:ext cx="4775154" cy="954107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freezing" dir="t"/>
            </a:scene3d>
            <a:sp3d extrusionH="57150" prstMaterial="dkEdge">
              <a:bevelT w="38100" h="38100" prst="convex"/>
              <a:bevelB w="38100" h="38100" prst="angle"/>
            </a:sp3d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 </a:t>
            </a:r>
          </a:p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Planck collaboration, Paper </a:t>
            </a:r>
            <a:r>
              <a:rPr lang="en-US" sz="2800" dirty="0" smtClean="0">
                <a:solidFill>
                  <a:schemeClr val="bg1"/>
                </a:solidFill>
              </a:rPr>
              <a:t>XXII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590800" y="500062"/>
            <a:ext cx="990600" cy="279232"/>
          </a:xfrm>
          <a:prstGeom prst="rect">
            <a:avLst/>
          </a:prstGeom>
          <a:solidFill>
            <a:srgbClr val="FF0000">
              <a:alpha val="1411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58352"/>
              </p:ext>
            </p:extLst>
          </p:nvPr>
        </p:nvGraphicFramePr>
        <p:xfrm>
          <a:off x="8259763" y="3319462"/>
          <a:ext cx="65563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1" name="Equation" r:id="rId3" imgW="304560" imgH="228600" progId="Equation.DSMT4">
                  <p:embed/>
                </p:oleObj>
              </mc:Choice>
              <mc:Fallback>
                <p:oleObj name="Equation" r:id="rId3" imgW="304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59763" y="3319462"/>
                        <a:ext cx="655637" cy="490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988630"/>
              </p:ext>
            </p:extLst>
          </p:nvPr>
        </p:nvGraphicFramePr>
        <p:xfrm>
          <a:off x="8305800" y="2632075"/>
          <a:ext cx="7381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2" name="Equation" r:id="rId5" imgW="342720" imgH="228600" progId="Equation.DSMT4">
                  <p:embed/>
                </p:oleObj>
              </mc:Choice>
              <mc:Fallback>
                <p:oleObj name="Equation" r:id="rId5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632075"/>
                        <a:ext cx="7381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518979" y="1295400"/>
            <a:ext cx="51717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2">
                    <a:lumMod val="90000"/>
                  </a:schemeClr>
                </a:solidFill>
              </a:rPr>
              <a:t>Plateau-models are </a:t>
            </a:r>
            <a:r>
              <a:rPr lang="en-US" sz="2400" u="sng" dirty="0" smtClean="0">
                <a:solidFill>
                  <a:schemeClr val="bg2">
                    <a:lumMod val="90000"/>
                  </a:schemeClr>
                </a:solidFill>
              </a:rPr>
              <a:t>not</a:t>
            </a:r>
            <a:r>
              <a:rPr lang="en-US" sz="2400" dirty="0" smtClean="0">
                <a:solidFill>
                  <a:schemeClr val="bg2">
                    <a:lumMod val="90000"/>
                  </a:schemeClr>
                </a:solidFill>
              </a:rPr>
              <a:t> the “simplest”…</a:t>
            </a:r>
            <a:endParaRPr lang="en-US" sz="2400" dirty="0">
              <a:solidFill>
                <a:schemeClr val="bg2">
                  <a:lumMod val="90000"/>
                </a:schemeClr>
              </a:solidFill>
            </a:endParaRPr>
          </a:p>
        </p:txBody>
      </p:sp>
      <p:sp>
        <p:nvSpPr>
          <p:cNvPr id="31" name="Line 16"/>
          <p:cNvSpPr>
            <a:spLocks noChangeShapeType="1"/>
          </p:cNvSpPr>
          <p:nvPr/>
        </p:nvSpPr>
        <p:spPr bwMode="auto">
          <a:xfrm flipV="1">
            <a:off x="5323970" y="2362200"/>
            <a:ext cx="0" cy="3185262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Line 17"/>
          <p:cNvSpPr>
            <a:spLocks noChangeShapeType="1"/>
          </p:cNvSpPr>
          <p:nvPr/>
        </p:nvSpPr>
        <p:spPr bwMode="auto">
          <a:xfrm rot="5400000" flipV="1">
            <a:off x="6892270" y="3939346"/>
            <a:ext cx="0" cy="3185264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Text Box 20"/>
          <p:cNvSpPr txBox="1">
            <a:spLocks noChangeArrowheads="1"/>
          </p:cNvSpPr>
          <p:nvPr/>
        </p:nvSpPr>
        <p:spPr bwMode="auto">
          <a:xfrm>
            <a:off x="4766238" y="2554643"/>
            <a:ext cx="446822" cy="64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FFFF66"/>
                </a:solidFill>
              </a:rPr>
              <a:t>V</a:t>
            </a:r>
          </a:p>
        </p:txBody>
      </p:sp>
      <p:sp>
        <p:nvSpPr>
          <p:cNvPr id="34" name="Text Box 21"/>
          <p:cNvSpPr txBox="1">
            <a:spLocks noChangeArrowheads="1"/>
          </p:cNvSpPr>
          <p:nvPr/>
        </p:nvSpPr>
        <p:spPr bwMode="auto">
          <a:xfrm>
            <a:off x="8153104" y="5486400"/>
            <a:ext cx="515393" cy="64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FF66"/>
                </a:solidFill>
                <a:latin typeface="Symbol" pitchFamily="18" charset="2"/>
              </a:rPr>
              <a:t>f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7611992" y="6096000"/>
            <a:ext cx="1379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FF66"/>
                </a:solidFill>
              </a:rPr>
              <a:t>inflaton</a:t>
            </a:r>
            <a:r>
              <a:rPr lang="en-US" dirty="0" smtClean="0">
                <a:solidFill>
                  <a:srgbClr val="FFFF66"/>
                </a:solidFill>
              </a:rPr>
              <a:t> field</a:t>
            </a:r>
            <a:endParaRPr lang="en-US" dirty="0">
              <a:solidFill>
                <a:srgbClr val="FFFF66"/>
              </a:solidFill>
            </a:endParaRPr>
          </a:p>
        </p:txBody>
      </p:sp>
      <p:sp>
        <p:nvSpPr>
          <p:cNvPr id="36" name="Freeform 35"/>
          <p:cNvSpPr/>
          <p:nvPr/>
        </p:nvSpPr>
        <p:spPr>
          <a:xfrm>
            <a:off x="5351147" y="2426733"/>
            <a:ext cx="3030853" cy="3100388"/>
          </a:xfrm>
          <a:custGeom>
            <a:avLst/>
            <a:gdLst>
              <a:gd name="connsiteX0" fmla="*/ 0 w 2643188"/>
              <a:gd name="connsiteY0" fmla="*/ 3086100 h 3086100"/>
              <a:gd name="connsiteX1" fmla="*/ 828675 w 2643188"/>
              <a:gd name="connsiteY1" fmla="*/ 2871787 h 3086100"/>
              <a:gd name="connsiteX2" fmla="*/ 1814513 w 2643188"/>
              <a:gd name="connsiteY2" fmla="*/ 1814512 h 3086100"/>
              <a:gd name="connsiteX3" fmla="*/ 2643188 w 2643188"/>
              <a:gd name="connsiteY3" fmla="*/ 0 h 3086100"/>
              <a:gd name="connsiteX0" fmla="*/ 0 w 2643188"/>
              <a:gd name="connsiteY0" fmla="*/ 3086100 h 3180026"/>
              <a:gd name="connsiteX1" fmla="*/ 1028980 w 2643188"/>
              <a:gd name="connsiteY1" fmla="*/ 3086099 h 3180026"/>
              <a:gd name="connsiteX2" fmla="*/ 1814513 w 2643188"/>
              <a:gd name="connsiteY2" fmla="*/ 1814512 h 3180026"/>
              <a:gd name="connsiteX3" fmla="*/ 2643188 w 2643188"/>
              <a:gd name="connsiteY3" fmla="*/ 0 h 3180026"/>
              <a:gd name="connsiteX0" fmla="*/ 0 w 2643188"/>
              <a:gd name="connsiteY0" fmla="*/ 3086100 h 3086104"/>
              <a:gd name="connsiteX1" fmla="*/ 1028980 w 2643188"/>
              <a:gd name="connsiteY1" fmla="*/ 3086099 h 3086104"/>
              <a:gd name="connsiteX2" fmla="*/ 1814513 w 2643188"/>
              <a:gd name="connsiteY2" fmla="*/ 1814512 h 3086104"/>
              <a:gd name="connsiteX3" fmla="*/ 2643188 w 2643188"/>
              <a:gd name="connsiteY3" fmla="*/ 0 h 3086104"/>
              <a:gd name="connsiteX0" fmla="*/ 0 w 2680745"/>
              <a:gd name="connsiteY0" fmla="*/ 2371725 h 3096243"/>
              <a:gd name="connsiteX1" fmla="*/ 1066537 w 2680745"/>
              <a:gd name="connsiteY1" fmla="*/ 3086099 h 3096243"/>
              <a:gd name="connsiteX2" fmla="*/ 1852070 w 2680745"/>
              <a:gd name="connsiteY2" fmla="*/ 1814512 h 3096243"/>
              <a:gd name="connsiteX3" fmla="*/ 2680745 w 2680745"/>
              <a:gd name="connsiteY3" fmla="*/ 0 h 3096243"/>
              <a:gd name="connsiteX0" fmla="*/ 0 w 2680745"/>
              <a:gd name="connsiteY0" fmla="*/ 2371725 h 3093159"/>
              <a:gd name="connsiteX1" fmla="*/ 1066537 w 2680745"/>
              <a:gd name="connsiteY1" fmla="*/ 3086099 h 3093159"/>
              <a:gd name="connsiteX2" fmla="*/ 1852070 w 2680745"/>
              <a:gd name="connsiteY2" fmla="*/ 1814512 h 3093159"/>
              <a:gd name="connsiteX3" fmla="*/ 2680745 w 2680745"/>
              <a:gd name="connsiteY3" fmla="*/ 0 h 3093159"/>
              <a:gd name="connsiteX0" fmla="*/ 0 w 2680745"/>
              <a:gd name="connsiteY0" fmla="*/ 2371725 h 3093159"/>
              <a:gd name="connsiteX1" fmla="*/ 1379513 w 2680745"/>
              <a:gd name="connsiteY1" fmla="*/ 3086099 h 3093159"/>
              <a:gd name="connsiteX2" fmla="*/ 1852070 w 2680745"/>
              <a:gd name="connsiteY2" fmla="*/ 1814512 h 3093159"/>
              <a:gd name="connsiteX3" fmla="*/ 2680745 w 2680745"/>
              <a:gd name="connsiteY3" fmla="*/ 0 h 3093159"/>
              <a:gd name="connsiteX0" fmla="*/ 0 w 2680745"/>
              <a:gd name="connsiteY0" fmla="*/ 2371725 h 3093834"/>
              <a:gd name="connsiteX1" fmla="*/ 1379513 w 2680745"/>
              <a:gd name="connsiteY1" fmla="*/ 3086099 h 3093834"/>
              <a:gd name="connsiteX2" fmla="*/ 2077413 w 2680745"/>
              <a:gd name="connsiteY2" fmla="*/ 1785937 h 3093834"/>
              <a:gd name="connsiteX3" fmla="*/ 2680745 w 2680745"/>
              <a:gd name="connsiteY3" fmla="*/ 0 h 3093834"/>
              <a:gd name="connsiteX0" fmla="*/ 0 w 2680745"/>
              <a:gd name="connsiteY0" fmla="*/ 2371725 h 3093834"/>
              <a:gd name="connsiteX1" fmla="*/ 1379513 w 2680745"/>
              <a:gd name="connsiteY1" fmla="*/ 3086099 h 3093834"/>
              <a:gd name="connsiteX2" fmla="*/ 2077413 w 2680745"/>
              <a:gd name="connsiteY2" fmla="*/ 1785937 h 3093834"/>
              <a:gd name="connsiteX3" fmla="*/ 2680745 w 2680745"/>
              <a:gd name="connsiteY3" fmla="*/ 0 h 3093834"/>
              <a:gd name="connsiteX0" fmla="*/ 0 w 2680745"/>
              <a:gd name="connsiteY0" fmla="*/ 2371725 h 3093834"/>
              <a:gd name="connsiteX1" fmla="*/ 1379513 w 2680745"/>
              <a:gd name="connsiteY1" fmla="*/ 3086099 h 3093834"/>
              <a:gd name="connsiteX2" fmla="*/ 2077413 w 2680745"/>
              <a:gd name="connsiteY2" fmla="*/ 1785937 h 3093834"/>
              <a:gd name="connsiteX3" fmla="*/ 2680745 w 2680745"/>
              <a:gd name="connsiteY3" fmla="*/ 0 h 3093834"/>
              <a:gd name="connsiteX0" fmla="*/ 0 w 2655707"/>
              <a:gd name="connsiteY0" fmla="*/ 1843088 h 3086151"/>
              <a:gd name="connsiteX1" fmla="*/ 1354475 w 2655707"/>
              <a:gd name="connsiteY1" fmla="*/ 3086099 h 3086151"/>
              <a:gd name="connsiteX2" fmla="*/ 2052375 w 2655707"/>
              <a:gd name="connsiteY2" fmla="*/ 1785937 h 3086151"/>
              <a:gd name="connsiteX3" fmla="*/ 2655707 w 2655707"/>
              <a:gd name="connsiteY3" fmla="*/ 0 h 3086151"/>
              <a:gd name="connsiteX0" fmla="*/ 0 w 2655707"/>
              <a:gd name="connsiteY0" fmla="*/ 1843088 h 3086154"/>
              <a:gd name="connsiteX1" fmla="*/ 1354475 w 2655707"/>
              <a:gd name="connsiteY1" fmla="*/ 3086099 h 3086154"/>
              <a:gd name="connsiteX2" fmla="*/ 2052375 w 2655707"/>
              <a:gd name="connsiteY2" fmla="*/ 1785937 h 3086154"/>
              <a:gd name="connsiteX3" fmla="*/ 2655707 w 2655707"/>
              <a:gd name="connsiteY3" fmla="*/ 0 h 3086154"/>
              <a:gd name="connsiteX0" fmla="*/ 0 w 2655707"/>
              <a:gd name="connsiteY0" fmla="*/ 3100388 h 3196956"/>
              <a:gd name="connsiteX1" fmla="*/ 1354475 w 2655707"/>
              <a:gd name="connsiteY1" fmla="*/ 3086099 h 3196956"/>
              <a:gd name="connsiteX2" fmla="*/ 2052375 w 2655707"/>
              <a:gd name="connsiteY2" fmla="*/ 1785937 h 3196956"/>
              <a:gd name="connsiteX3" fmla="*/ 2655707 w 2655707"/>
              <a:gd name="connsiteY3" fmla="*/ 0 h 3196956"/>
              <a:gd name="connsiteX0" fmla="*/ 0 w 2655707"/>
              <a:gd name="connsiteY0" fmla="*/ 3100388 h 3100388"/>
              <a:gd name="connsiteX1" fmla="*/ 2052375 w 2655707"/>
              <a:gd name="connsiteY1" fmla="*/ 1785937 h 3100388"/>
              <a:gd name="connsiteX2" fmla="*/ 2655707 w 2655707"/>
              <a:gd name="connsiteY2" fmla="*/ 0 h 3100388"/>
              <a:gd name="connsiteX0" fmla="*/ 0 w 2655707"/>
              <a:gd name="connsiteY0" fmla="*/ 3100388 h 3100388"/>
              <a:gd name="connsiteX1" fmla="*/ 2052375 w 2655707"/>
              <a:gd name="connsiteY1" fmla="*/ 1785937 h 3100388"/>
              <a:gd name="connsiteX2" fmla="*/ 2655707 w 2655707"/>
              <a:gd name="connsiteY2" fmla="*/ 0 h 3100388"/>
              <a:gd name="connsiteX0" fmla="*/ 0 w 2655707"/>
              <a:gd name="connsiteY0" fmla="*/ 3100388 h 3100388"/>
              <a:gd name="connsiteX1" fmla="*/ 2052375 w 2655707"/>
              <a:gd name="connsiteY1" fmla="*/ 1785937 h 3100388"/>
              <a:gd name="connsiteX2" fmla="*/ 2655707 w 2655707"/>
              <a:gd name="connsiteY2" fmla="*/ 0 h 3100388"/>
              <a:gd name="connsiteX0" fmla="*/ 0 w 2655707"/>
              <a:gd name="connsiteY0" fmla="*/ 3100388 h 3100388"/>
              <a:gd name="connsiteX1" fmla="*/ 2052375 w 2655707"/>
              <a:gd name="connsiteY1" fmla="*/ 1785937 h 3100388"/>
              <a:gd name="connsiteX2" fmla="*/ 2655707 w 2655707"/>
              <a:gd name="connsiteY2" fmla="*/ 0 h 31003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55707" h="3100388">
                <a:moveTo>
                  <a:pt x="0" y="3100388"/>
                </a:moveTo>
                <a:cubicBezTo>
                  <a:pt x="677959" y="3083719"/>
                  <a:pt x="1472047" y="3159918"/>
                  <a:pt x="2052375" y="1785937"/>
                </a:cubicBezTo>
                <a:cubicBezTo>
                  <a:pt x="2254642" y="1278731"/>
                  <a:pt x="2467693" y="839390"/>
                  <a:pt x="2655707" y="0"/>
                </a:cubicBezTo>
              </a:path>
            </a:pathLst>
          </a:custGeom>
          <a:noFill/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19"/>
          <p:cNvSpPr>
            <a:spLocks noChangeArrowheads="1"/>
          </p:cNvSpPr>
          <p:nvPr/>
        </p:nvSpPr>
        <p:spPr bwMode="auto">
          <a:xfrm>
            <a:off x="7875596" y="2554643"/>
            <a:ext cx="276499" cy="27649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Right Arrow 37"/>
          <p:cNvSpPr/>
          <p:nvPr/>
        </p:nvSpPr>
        <p:spPr>
          <a:xfrm rot="17602361" flipH="1" flipV="1">
            <a:off x="7567886" y="3223554"/>
            <a:ext cx="498930" cy="1845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62000" y="2057400"/>
            <a:ext cx="32115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+mj-lt"/>
              </a:rPr>
              <a:t>PLATEAU:  FAVORED BY PLANCK</a:t>
            </a:r>
            <a:endParaRPr lang="en-US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486400" y="2057400"/>
            <a:ext cx="25053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+mj-lt"/>
              </a:rPr>
              <a:t>DISFAVORED BY PLANCK</a:t>
            </a:r>
            <a:endParaRPr lang="en-US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172200" y="6550223"/>
            <a:ext cx="2580322" cy="276999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accent1"/>
                </a:solidFill>
              </a:rPr>
              <a:t>Anna </a:t>
            </a:r>
            <a:r>
              <a:rPr lang="en-US" sz="1200" dirty="0" err="1" smtClean="0">
                <a:solidFill>
                  <a:schemeClr val="accent1"/>
                </a:solidFill>
              </a:rPr>
              <a:t>Ijjas</a:t>
            </a:r>
            <a:r>
              <a:rPr lang="en-US" sz="1200" dirty="0" smtClean="0">
                <a:solidFill>
                  <a:schemeClr val="accent1"/>
                </a:solidFill>
              </a:rPr>
              <a:t>, Abraham Loeb &amp; PJS (2013)</a:t>
            </a:r>
            <a:endParaRPr lang="en-US" sz="1200" dirty="0">
              <a:solidFill>
                <a:schemeClr val="accent1"/>
              </a:solidFill>
            </a:endParaRPr>
          </a:p>
        </p:txBody>
      </p:sp>
      <p:sp>
        <p:nvSpPr>
          <p:cNvPr id="25" name="Freeform 24"/>
          <p:cNvSpPr/>
          <p:nvPr/>
        </p:nvSpPr>
        <p:spPr>
          <a:xfrm>
            <a:off x="626746" y="4269822"/>
            <a:ext cx="2942369" cy="1274039"/>
          </a:xfrm>
          <a:custGeom>
            <a:avLst/>
            <a:gdLst>
              <a:gd name="connsiteX0" fmla="*/ 0 w 2643188"/>
              <a:gd name="connsiteY0" fmla="*/ 3086100 h 3086100"/>
              <a:gd name="connsiteX1" fmla="*/ 828675 w 2643188"/>
              <a:gd name="connsiteY1" fmla="*/ 2871787 h 3086100"/>
              <a:gd name="connsiteX2" fmla="*/ 1814513 w 2643188"/>
              <a:gd name="connsiteY2" fmla="*/ 1814512 h 3086100"/>
              <a:gd name="connsiteX3" fmla="*/ 2643188 w 2643188"/>
              <a:gd name="connsiteY3" fmla="*/ 0 h 3086100"/>
              <a:gd name="connsiteX0" fmla="*/ 0 w 2643188"/>
              <a:gd name="connsiteY0" fmla="*/ 3086100 h 3180026"/>
              <a:gd name="connsiteX1" fmla="*/ 1028980 w 2643188"/>
              <a:gd name="connsiteY1" fmla="*/ 3086099 h 3180026"/>
              <a:gd name="connsiteX2" fmla="*/ 1814513 w 2643188"/>
              <a:gd name="connsiteY2" fmla="*/ 1814512 h 3180026"/>
              <a:gd name="connsiteX3" fmla="*/ 2643188 w 2643188"/>
              <a:gd name="connsiteY3" fmla="*/ 0 h 3180026"/>
              <a:gd name="connsiteX0" fmla="*/ 0 w 2643188"/>
              <a:gd name="connsiteY0" fmla="*/ 3086100 h 3086104"/>
              <a:gd name="connsiteX1" fmla="*/ 1028980 w 2643188"/>
              <a:gd name="connsiteY1" fmla="*/ 3086099 h 3086104"/>
              <a:gd name="connsiteX2" fmla="*/ 1814513 w 2643188"/>
              <a:gd name="connsiteY2" fmla="*/ 1814512 h 3086104"/>
              <a:gd name="connsiteX3" fmla="*/ 2643188 w 2643188"/>
              <a:gd name="connsiteY3" fmla="*/ 0 h 3086104"/>
              <a:gd name="connsiteX0" fmla="*/ 0 w 2680745"/>
              <a:gd name="connsiteY0" fmla="*/ 2371725 h 3096243"/>
              <a:gd name="connsiteX1" fmla="*/ 1066537 w 2680745"/>
              <a:gd name="connsiteY1" fmla="*/ 3086099 h 3096243"/>
              <a:gd name="connsiteX2" fmla="*/ 1852070 w 2680745"/>
              <a:gd name="connsiteY2" fmla="*/ 1814512 h 3096243"/>
              <a:gd name="connsiteX3" fmla="*/ 2680745 w 2680745"/>
              <a:gd name="connsiteY3" fmla="*/ 0 h 3096243"/>
              <a:gd name="connsiteX0" fmla="*/ 0 w 2680745"/>
              <a:gd name="connsiteY0" fmla="*/ 2371725 h 3093159"/>
              <a:gd name="connsiteX1" fmla="*/ 1066537 w 2680745"/>
              <a:gd name="connsiteY1" fmla="*/ 3086099 h 3093159"/>
              <a:gd name="connsiteX2" fmla="*/ 1852070 w 2680745"/>
              <a:gd name="connsiteY2" fmla="*/ 1814512 h 3093159"/>
              <a:gd name="connsiteX3" fmla="*/ 2680745 w 2680745"/>
              <a:gd name="connsiteY3" fmla="*/ 0 h 3093159"/>
              <a:gd name="connsiteX0" fmla="*/ 0 w 2680745"/>
              <a:gd name="connsiteY0" fmla="*/ 2371725 h 3093159"/>
              <a:gd name="connsiteX1" fmla="*/ 1379513 w 2680745"/>
              <a:gd name="connsiteY1" fmla="*/ 3086099 h 3093159"/>
              <a:gd name="connsiteX2" fmla="*/ 1852070 w 2680745"/>
              <a:gd name="connsiteY2" fmla="*/ 1814512 h 3093159"/>
              <a:gd name="connsiteX3" fmla="*/ 2680745 w 2680745"/>
              <a:gd name="connsiteY3" fmla="*/ 0 h 3093159"/>
              <a:gd name="connsiteX0" fmla="*/ 0 w 2680745"/>
              <a:gd name="connsiteY0" fmla="*/ 2371725 h 3093834"/>
              <a:gd name="connsiteX1" fmla="*/ 1379513 w 2680745"/>
              <a:gd name="connsiteY1" fmla="*/ 3086099 h 3093834"/>
              <a:gd name="connsiteX2" fmla="*/ 2077413 w 2680745"/>
              <a:gd name="connsiteY2" fmla="*/ 1785937 h 3093834"/>
              <a:gd name="connsiteX3" fmla="*/ 2680745 w 2680745"/>
              <a:gd name="connsiteY3" fmla="*/ 0 h 3093834"/>
              <a:gd name="connsiteX0" fmla="*/ 0 w 2680745"/>
              <a:gd name="connsiteY0" fmla="*/ 2371725 h 3093834"/>
              <a:gd name="connsiteX1" fmla="*/ 1379513 w 2680745"/>
              <a:gd name="connsiteY1" fmla="*/ 3086099 h 3093834"/>
              <a:gd name="connsiteX2" fmla="*/ 2077413 w 2680745"/>
              <a:gd name="connsiteY2" fmla="*/ 1785937 h 3093834"/>
              <a:gd name="connsiteX3" fmla="*/ 2680745 w 2680745"/>
              <a:gd name="connsiteY3" fmla="*/ 0 h 3093834"/>
              <a:gd name="connsiteX0" fmla="*/ 0 w 2680745"/>
              <a:gd name="connsiteY0" fmla="*/ 2371725 h 3093834"/>
              <a:gd name="connsiteX1" fmla="*/ 1379513 w 2680745"/>
              <a:gd name="connsiteY1" fmla="*/ 3086099 h 3093834"/>
              <a:gd name="connsiteX2" fmla="*/ 2077413 w 2680745"/>
              <a:gd name="connsiteY2" fmla="*/ 1785937 h 3093834"/>
              <a:gd name="connsiteX3" fmla="*/ 2680745 w 2680745"/>
              <a:gd name="connsiteY3" fmla="*/ 0 h 3093834"/>
              <a:gd name="connsiteX0" fmla="*/ 0 w 2655707"/>
              <a:gd name="connsiteY0" fmla="*/ 1843088 h 3086151"/>
              <a:gd name="connsiteX1" fmla="*/ 1354475 w 2655707"/>
              <a:gd name="connsiteY1" fmla="*/ 3086099 h 3086151"/>
              <a:gd name="connsiteX2" fmla="*/ 2052375 w 2655707"/>
              <a:gd name="connsiteY2" fmla="*/ 1785937 h 3086151"/>
              <a:gd name="connsiteX3" fmla="*/ 2655707 w 2655707"/>
              <a:gd name="connsiteY3" fmla="*/ 0 h 3086151"/>
              <a:gd name="connsiteX0" fmla="*/ 0 w 2655707"/>
              <a:gd name="connsiteY0" fmla="*/ 1843088 h 3086154"/>
              <a:gd name="connsiteX1" fmla="*/ 1354475 w 2655707"/>
              <a:gd name="connsiteY1" fmla="*/ 3086099 h 3086154"/>
              <a:gd name="connsiteX2" fmla="*/ 2052375 w 2655707"/>
              <a:gd name="connsiteY2" fmla="*/ 1785937 h 3086154"/>
              <a:gd name="connsiteX3" fmla="*/ 2655707 w 2655707"/>
              <a:gd name="connsiteY3" fmla="*/ 0 h 3086154"/>
              <a:gd name="connsiteX0" fmla="*/ 0 w 2655707"/>
              <a:gd name="connsiteY0" fmla="*/ 1843088 h 3129014"/>
              <a:gd name="connsiteX1" fmla="*/ 1905314 w 2655707"/>
              <a:gd name="connsiteY1" fmla="*/ 3128961 h 3129014"/>
              <a:gd name="connsiteX2" fmla="*/ 2052375 w 2655707"/>
              <a:gd name="connsiteY2" fmla="*/ 1785937 h 3129014"/>
              <a:gd name="connsiteX3" fmla="*/ 2655707 w 2655707"/>
              <a:gd name="connsiteY3" fmla="*/ 0 h 3129014"/>
              <a:gd name="connsiteX0" fmla="*/ 0 w 2655707"/>
              <a:gd name="connsiteY0" fmla="*/ 1843088 h 3128974"/>
              <a:gd name="connsiteX1" fmla="*/ 1905314 w 2655707"/>
              <a:gd name="connsiteY1" fmla="*/ 3128961 h 3128974"/>
              <a:gd name="connsiteX2" fmla="*/ 2490541 w 2655707"/>
              <a:gd name="connsiteY2" fmla="*/ 1814512 h 3128974"/>
              <a:gd name="connsiteX3" fmla="*/ 2655707 w 2655707"/>
              <a:gd name="connsiteY3" fmla="*/ 0 h 3128974"/>
              <a:gd name="connsiteX0" fmla="*/ 0 w 2655707"/>
              <a:gd name="connsiteY0" fmla="*/ 1843088 h 3128974"/>
              <a:gd name="connsiteX1" fmla="*/ 1905314 w 2655707"/>
              <a:gd name="connsiteY1" fmla="*/ 3128961 h 3128974"/>
              <a:gd name="connsiteX2" fmla="*/ 2490541 w 2655707"/>
              <a:gd name="connsiteY2" fmla="*/ 1814512 h 3128974"/>
              <a:gd name="connsiteX3" fmla="*/ 2655707 w 2655707"/>
              <a:gd name="connsiteY3" fmla="*/ 0 h 3128974"/>
              <a:gd name="connsiteX0" fmla="*/ 0 w 2655707"/>
              <a:gd name="connsiteY0" fmla="*/ 1843088 h 3128974"/>
              <a:gd name="connsiteX1" fmla="*/ 1905314 w 2655707"/>
              <a:gd name="connsiteY1" fmla="*/ 3128961 h 3128974"/>
              <a:gd name="connsiteX2" fmla="*/ 2490541 w 2655707"/>
              <a:gd name="connsiteY2" fmla="*/ 1814512 h 3128974"/>
              <a:gd name="connsiteX3" fmla="*/ 2655707 w 2655707"/>
              <a:gd name="connsiteY3" fmla="*/ 0 h 3128974"/>
              <a:gd name="connsiteX0" fmla="*/ 0 w 2793416"/>
              <a:gd name="connsiteY0" fmla="*/ 1785938 h 3071824"/>
              <a:gd name="connsiteX1" fmla="*/ 1905314 w 2793416"/>
              <a:gd name="connsiteY1" fmla="*/ 3071811 h 3071824"/>
              <a:gd name="connsiteX2" fmla="*/ 2490541 w 2793416"/>
              <a:gd name="connsiteY2" fmla="*/ 1757362 h 3071824"/>
              <a:gd name="connsiteX3" fmla="*/ 2793416 w 2793416"/>
              <a:gd name="connsiteY3" fmla="*/ 0 h 3071824"/>
              <a:gd name="connsiteX0" fmla="*/ 0 w 2793416"/>
              <a:gd name="connsiteY0" fmla="*/ 1785938 h 3071824"/>
              <a:gd name="connsiteX1" fmla="*/ 1905314 w 2793416"/>
              <a:gd name="connsiteY1" fmla="*/ 3071811 h 3071824"/>
              <a:gd name="connsiteX2" fmla="*/ 2490541 w 2793416"/>
              <a:gd name="connsiteY2" fmla="*/ 1757362 h 3071824"/>
              <a:gd name="connsiteX3" fmla="*/ 2793416 w 2793416"/>
              <a:gd name="connsiteY3" fmla="*/ 0 h 3071824"/>
              <a:gd name="connsiteX0" fmla="*/ 0 w 2793416"/>
              <a:gd name="connsiteY0" fmla="*/ 1785938 h 3071825"/>
              <a:gd name="connsiteX1" fmla="*/ 1905314 w 2793416"/>
              <a:gd name="connsiteY1" fmla="*/ 3071811 h 3071825"/>
              <a:gd name="connsiteX2" fmla="*/ 2490541 w 2793416"/>
              <a:gd name="connsiteY2" fmla="*/ 1757362 h 3071825"/>
              <a:gd name="connsiteX3" fmla="*/ 2793416 w 2793416"/>
              <a:gd name="connsiteY3" fmla="*/ 0 h 3071825"/>
              <a:gd name="connsiteX0" fmla="*/ 0 w 2793416"/>
              <a:gd name="connsiteY0" fmla="*/ 1785938 h 3071817"/>
              <a:gd name="connsiteX1" fmla="*/ 1905314 w 2793416"/>
              <a:gd name="connsiteY1" fmla="*/ 3071811 h 3071817"/>
              <a:gd name="connsiteX2" fmla="*/ 2565656 w 2793416"/>
              <a:gd name="connsiteY2" fmla="*/ 1800224 h 3071817"/>
              <a:gd name="connsiteX3" fmla="*/ 2793416 w 2793416"/>
              <a:gd name="connsiteY3" fmla="*/ 0 h 3071817"/>
              <a:gd name="connsiteX0" fmla="*/ 0 w 2565656"/>
              <a:gd name="connsiteY0" fmla="*/ 0 h 1285879"/>
              <a:gd name="connsiteX1" fmla="*/ 1905314 w 2565656"/>
              <a:gd name="connsiteY1" fmla="*/ 1285873 h 1285879"/>
              <a:gd name="connsiteX2" fmla="*/ 2565656 w 2565656"/>
              <a:gd name="connsiteY2" fmla="*/ 14286 h 1285879"/>
              <a:gd name="connsiteX0" fmla="*/ 0 w 2653289"/>
              <a:gd name="connsiteY0" fmla="*/ 0 h 1285879"/>
              <a:gd name="connsiteX1" fmla="*/ 1905314 w 2653289"/>
              <a:gd name="connsiteY1" fmla="*/ 1285873 h 1285879"/>
              <a:gd name="connsiteX2" fmla="*/ 2653289 w 2653289"/>
              <a:gd name="connsiteY2" fmla="*/ 14286 h 1285879"/>
              <a:gd name="connsiteX0" fmla="*/ 0 w 2653289"/>
              <a:gd name="connsiteY0" fmla="*/ 0 h 1243016"/>
              <a:gd name="connsiteX1" fmla="*/ 1955391 w 2653289"/>
              <a:gd name="connsiteY1" fmla="*/ 1243010 h 1243016"/>
              <a:gd name="connsiteX2" fmla="*/ 2653289 w 2653289"/>
              <a:gd name="connsiteY2" fmla="*/ 14286 h 1243016"/>
              <a:gd name="connsiteX0" fmla="*/ 0 w 2653289"/>
              <a:gd name="connsiteY0" fmla="*/ 0 h 1271591"/>
              <a:gd name="connsiteX1" fmla="*/ 1792643 w 2653289"/>
              <a:gd name="connsiteY1" fmla="*/ 1271585 h 1271591"/>
              <a:gd name="connsiteX2" fmla="*/ 2653289 w 2653289"/>
              <a:gd name="connsiteY2" fmla="*/ 14286 h 1271591"/>
              <a:gd name="connsiteX0" fmla="*/ 0 w 2578175"/>
              <a:gd name="connsiteY0" fmla="*/ 0 h 1275212"/>
              <a:gd name="connsiteX1" fmla="*/ 1792643 w 2578175"/>
              <a:gd name="connsiteY1" fmla="*/ 1271585 h 1275212"/>
              <a:gd name="connsiteX2" fmla="*/ 2578175 w 2578175"/>
              <a:gd name="connsiteY2" fmla="*/ 285748 h 1275212"/>
              <a:gd name="connsiteX0" fmla="*/ 0 w 2578175"/>
              <a:gd name="connsiteY0" fmla="*/ 0 h 1275212"/>
              <a:gd name="connsiteX1" fmla="*/ 1792643 w 2578175"/>
              <a:gd name="connsiteY1" fmla="*/ 1271585 h 1275212"/>
              <a:gd name="connsiteX2" fmla="*/ 2578175 w 2578175"/>
              <a:gd name="connsiteY2" fmla="*/ 285748 h 1275212"/>
              <a:gd name="connsiteX0" fmla="*/ 0 w 2578175"/>
              <a:gd name="connsiteY0" fmla="*/ 0 h 1272240"/>
              <a:gd name="connsiteX1" fmla="*/ 1792643 w 2578175"/>
              <a:gd name="connsiteY1" fmla="*/ 1271585 h 1272240"/>
              <a:gd name="connsiteX2" fmla="*/ 2578175 w 2578175"/>
              <a:gd name="connsiteY2" fmla="*/ 285748 h 1272240"/>
              <a:gd name="connsiteX0" fmla="*/ 0 w 2578175"/>
              <a:gd name="connsiteY0" fmla="*/ 0 h 1272240"/>
              <a:gd name="connsiteX1" fmla="*/ 1792643 w 2578175"/>
              <a:gd name="connsiteY1" fmla="*/ 1271585 h 1272240"/>
              <a:gd name="connsiteX2" fmla="*/ 2578175 w 2578175"/>
              <a:gd name="connsiteY2" fmla="*/ 285748 h 1272240"/>
              <a:gd name="connsiteX0" fmla="*/ 0 w 2578175"/>
              <a:gd name="connsiteY0" fmla="*/ 0 h 1271640"/>
              <a:gd name="connsiteX1" fmla="*/ 1792643 w 2578175"/>
              <a:gd name="connsiteY1" fmla="*/ 1271585 h 1271640"/>
              <a:gd name="connsiteX2" fmla="*/ 2578175 w 2578175"/>
              <a:gd name="connsiteY2" fmla="*/ 285748 h 1271640"/>
              <a:gd name="connsiteX0" fmla="*/ 0 w 2578175"/>
              <a:gd name="connsiteY0" fmla="*/ 0 h 1271640"/>
              <a:gd name="connsiteX1" fmla="*/ 1792643 w 2578175"/>
              <a:gd name="connsiteY1" fmla="*/ 1271585 h 1271640"/>
              <a:gd name="connsiteX2" fmla="*/ 2578175 w 2578175"/>
              <a:gd name="connsiteY2" fmla="*/ 285748 h 1271640"/>
              <a:gd name="connsiteX0" fmla="*/ 0 w 2578175"/>
              <a:gd name="connsiteY0" fmla="*/ 0 h 1272433"/>
              <a:gd name="connsiteX1" fmla="*/ 1792643 w 2578175"/>
              <a:gd name="connsiteY1" fmla="*/ 1271585 h 1272433"/>
              <a:gd name="connsiteX2" fmla="*/ 2578175 w 2578175"/>
              <a:gd name="connsiteY2" fmla="*/ 285748 h 1272433"/>
              <a:gd name="connsiteX0" fmla="*/ 0 w 2578175"/>
              <a:gd name="connsiteY0" fmla="*/ 0 h 1271640"/>
              <a:gd name="connsiteX1" fmla="*/ 1792643 w 2578175"/>
              <a:gd name="connsiteY1" fmla="*/ 1271585 h 1271640"/>
              <a:gd name="connsiteX2" fmla="*/ 2578175 w 2578175"/>
              <a:gd name="connsiteY2" fmla="*/ 285748 h 1271640"/>
              <a:gd name="connsiteX0" fmla="*/ 0 w 2578175"/>
              <a:gd name="connsiteY0" fmla="*/ 0 h 1271640"/>
              <a:gd name="connsiteX1" fmla="*/ 1792643 w 2578175"/>
              <a:gd name="connsiteY1" fmla="*/ 1271585 h 1271640"/>
              <a:gd name="connsiteX2" fmla="*/ 2578175 w 2578175"/>
              <a:gd name="connsiteY2" fmla="*/ 285748 h 1271640"/>
              <a:gd name="connsiteX0" fmla="*/ 0 w 2578175"/>
              <a:gd name="connsiteY0" fmla="*/ 0 h 1322996"/>
              <a:gd name="connsiteX1" fmla="*/ 1792643 w 2578175"/>
              <a:gd name="connsiteY1" fmla="*/ 1271585 h 1322996"/>
              <a:gd name="connsiteX2" fmla="*/ 2280136 w 2578175"/>
              <a:gd name="connsiteY2" fmla="*/ 997503 h 1322996"/>
              <a:gd name="connsiteX3" fmla="*/ 2578175 w 2578175"/>
              <a:gd name="connsiteY3" fmla="*/ 285748 h 1322996"/>
              <a:gd name="connsiteX0" fmla="*/ 0 w 2578175"/>
              <a:gd name="connsiteY0" fmla="*/ 0 h 1273558"/>
              <a:gd name="connsiteX1" fmla="*/ 1792643 w 2578175"/>
              <a:gd name="connsiteY1" fmla="*/ 1271585 h 1273558"/>
              <a:gd name="connsiteX2" fmla="*/ 2578175 w 2578175"/>
              <a:gd name="connsiteY2" fmla="*/ 285748 h 1273558"/>
              <a:gd name="connsiteX0" fmla="*/ 0 w 2578175"/>
              <a:gd name="connsiteY0" fmla="*/ 0 h 1274039"/>
              <a:gd name="connsiteX1" fmla="*/ 1792643 w 2578175"/>
              <a:gd name="connsiteY1" fmla="*/ 1271585 h 1274039"/>
              <a:gd name="connsiteX2" fmla="*/ 2578175 w 2578175"/>
              <a:gd name="connsiteY2" fmla="*/ 285748 h 12740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78175" h="1274039">
                <a:moveTo>
                  <a:pt x="0" y="0"/>
                </a:moveTo>
                <a:cubicBezTo>
                  <a:pt x="1857798" y="52388"/>
                  <a:pt x="1362947" y="1223960"/>
                  <a:pt x="1792643" y="1271585"/>
                </a:cubicBezTo>
                <a:cubicBezTo>
                  <a:pt x="2222339" y="1319210"/>
                  <a:pt x="2464600" y="662581"/>
                  <a:pt x="2578175" y="285748"/>
                </a:cubicBezTo>
              </a:path>
            </a:pathLst>
          </a:custGeom>
          <a:noFill/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41838" y="2554643"/>
            <a:ext cx="446822" cy="64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FFFF66"/>
                </a:solidFill>
              </a:rPr>
              <a:t>V</a:t>
            </a:r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3428704" y="5486400"/>
            <a:ext cx="515393" cy="64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FF66"/>
                </a:solidFill>
                <a:latin typeface="Symbol" pitchFamily="18" charset="2"/>
              </a:rPr>
              <a:t>f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887592" y="6096000"/>
            <a:ext cx="1379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FF66"/>
                </a:solidFill>
              </a:rPr>
              <a:t>inflaton</a:t>
            </a:r>
            <a:r>
              <a:rPr lang="en-US" dirty="0" smtClean="0">
                <a:solidFill>
                  <a:srgbClr val="FFFF66"/>
                </a:solidFill>
              </a:rPr>
              <a:t> field</a:t>
            </a:r>
            <a:endParaRPr lang="en-US" dirty="0">
              <a:solidFill>
                <a:srgbClr val="FFFF66"/>
              </a:solidFill>
            </a:endParaRPr>
          </a:p>
        </p:txBody>
      </p:sp>
      <p:sp>
        <p:nvSpPr>
          <p:cNvPr id="28" name="Oval 19"/>
          <p:cNvSpPr>
            <a:spLocks noChangeArrowheads="1"/>
          </p:cNvSpPr>
          <p:nvPr/>
        </p:nvSpPr>
        <p:spPr bwMode="auto">
          <a:xfrm>
            <a:off x="637030" y="3886200"/>
            <a:ext cx="276499" cy="27649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Right Arrow 28"/>
          <p:cNvSpPr/>
          <p:nvPr/>
        </p:nvSpPr>
        <p:spPr>
          <a:xfrm rot="11200383" flipH="1" flipV="1">
            <a:off x="1035833" y="4016708"/>
            <a:ext cx="498930" cy="1845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846920"/>
              </p:ext>
            </p:extLst>
          </p:nvPr>
        </p:nvGraphicFramePr>
        <p:xfrm>
          <a:off x="2017713" y="3354388"/>
          <a:ext cx="21367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3"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3354388"/>
                        <a:ext cx="213677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4237" y="621268"/>
            <a:ext cx="91359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“The </a:t>
            </a:r>
            <a:r>
              <a:rPr lang="en-US" sz="2000" u="sng" dirty="0" smtClean="0">
                <a:solidFill>
                  <a:schemeClr val="bg1"/>
                </a:solidFill>
              </a:rPr>
              <a:t>simplest</a:t>
            </a:r>
            <a:r>
              <a:rPr lang="en-US" sz="2000" dirty="0" smtClean="0">
                <a:solidFill>
                  <a:schemeClr val="bg1"/>
                </a:solidFill>
              </a:rPr>
              <a:t> inflationary models have passed an exacting  text with the Planck data” 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41" name="Line 16"/>
          <p:cNvSpPr>
            <a:spLocks noChangeShapeType="1"/>
          </p:cNvSpPr>
          <p:nvPr/>
        </p:nvSpPr>
        <p:spPr bwMode="auto">
          <a:xfrm flipV="1">
            <a:off x="599570" y="2365970"/>
            <a:ext cx="0" cy="3185262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" name="Line 17"/>
          <p:cNvSpPr>
            <a:spLocks noChangeShapeType="1"/>
          </p:cNvSpPr>
          <p:nvPr/>
        </p:nvSpPr>
        <p:spPr bwMode="auto">
          <a:xfrm rot="5400000" flipV="1">
            <a:off x="2167870" y="3943116"/>
            <a:ext cx="0" cy="3185264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8620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1" grpId="0" animBg="1"/>
      <p:bldP spid="32" grpId="0" animBg="1"/>
      <p:bldP spid="33" grpId="0"/>
      <p:bldP spid="34" grpId="0"/>
      <p:bldP spid="35" grpId="0"/>
      <p:bldP spid="36" grpId="0" animBg="1"/>
      <p:bldP spid="37" grpId="0" animBg="1"/>
      <p:bldP spid="38" grpId="0" animBg="1"/>
      <p:bldP spid="2" grpId="0"/>
      <p:bldP spid="39" grpId="0"/>
      <p:bldP spid="4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Freeform 40"/>
          <p:cNvSpPr/>
          <p:nvPr/>
        </p:nvSpPr>
        <p:spPr>
          <a:xfrm>
            <a:off x="626746" y="4269822"/>
            <a:ext cx="2942369" cy="1275212"/>
          </a:xfrm>
          <a:custGeom>
            <a:avLst/>
            <a:gdLst>
              <a:gd name="connsiteX0" fmla="*/ 0 w 2643188"/>
              <a:gd name="connsiteY0" fmla="*/ 3086100 h 3086100"/>
              <a:gd name="connsiteX1" fmla="*/ 828675 w 2643188"/>
              <a:gd name="connsiteY1" fmla="*/ 2871787 h 3086100"/>
              <a:gd name="connsiteX2" fmla="*/ 1814513 w 2643188"/>
              <a:gd name="connsiteY2" fmla="*/ 1814512 h 3086100"/>
              <a:gd name="connsiteX3" fmla="*/ 2643188 w 2643188"/>
              <a:gd name="connsiteY3" fmla="*/ 0 h 3086100"/>
              <a:gd name="connsiteX0" fmla="*/ 0 w 2643188"/>
              <a:gd name="connsiteY0" fmla="*/ 3086100 h 3180026"/>
              <a:gd name="connsiteX1" fmla="*/ 1028980 w 2643188"/>
              <a:gd name="connsiteY1" fmla="*/ 3086099 h 3180026"/>
              <a:gd name="connsiteX2" fmla="*/ 1814513 w 2643188"/>
              <a:gd name="connsiteY2" fmla="*/ 1814512 h 3180026"/>
              <a:gd name="connsiteX3" fmla="*/ 2643188 w 2643188"/>
              <a:gd name="connsiteY3" fmla="*/ 0 h 3180026"/>
              <a:gd name="connsiteX0" fmla="*/ 0 w 2643188"/>
              <a:gd name="connsiteY0" fmla="*/ 3086100 h 3086104"/>
              <a:gd name="connsiteX1" fmla="*/ 1028980 w 2643188"/>
              <a:gd name="connsiteY1" fmla="*/ 3086099 h 3086104"/>
              <a:gd name="connsiteX2" fmla="*/ 1814513 w 2643188"/>
              <a:gd name="connsiteY2" fmla="*/ 1814512 h 3086104"/>
              <a:gd name="connsiteX3" fmla="*/ 2643188 w 2643188"/>
              <a:gd name="connsiteY3" fmla="*/ 0 h 3086104"/>
              <a:gd name="connsiteX0" fmla="*/ 0 w 2680745"/>
              <a:gd name="connsiteY0" fmla="*/ 2371725 h 3096243"/>
              <a:gd name="connsiteX1" fmla="*/ 1066537 w 2680745"/>
              <a:gd name="connsiteY1" fmla="*/ 3086099 h 3096243"/>
              <a:gd name="connsiteX2" fmla="*/ 1852070 w 2680745"/>
              <a:gd name="connsiteY2" fmla="*/ 1814512 h 3096243"/>
              <a:gd name="connsiteX3" fmla="*/ 2680745 w 2680745"/>
              <a:gd name="connsiteY3" fmla="*/ 0 h 3096243"/>
              <a:gd name="connsiteX0" fmla="*/ 0 w 2680745"/>
              <a:gd name="connsiteY0" fmla="*/ 2371725 h 3093159"/>
              <a:gd name="connsiteX1" fmla="*/ 1066537 w 2680745"/>
              <a:gd name="connsiteY1" fmla="*/ 3086099 h 3093159"/>
              <a:gd name="connsiteX2" fmla="*/ 1852070 w 2680745"/>
              <a:gd name="connsiteY2" fmla="*/ 1814512 h 3093159"/>
              <a:gd name="connsiteX3" fmla="*/ 2680745 w 2680745"/>
              <a:gd name="connsiteY3" fmla="*/ 0 h 3093159"/>
              <a:gd name="connsiteX0" fmla="*/ 0 w 2680745"/>
              <a:gd name="connsiteY0" fmla="*/ 2371725 h 3093159"/>
              <a:gd name="connsiteX1" fmla="*/ 1379513 w 2680745"/>
              <a:gd name="connsiteY1" fmla="*/ 3086099 h 3093159"/>
              <a:gd name="connsiteX2" fmla="*/ 1852070 w 2680745"/>
              <a:gd name="connsiteY2" fmla="*/ 1814512 h 3093159"/>
              <a:gd name="connsiteX3" fmla="*/ 2680745 w 2680745"/>
              <a:gd name="connsiteY3" fmla="*/ 0 h 3093159"/>
              <a:gd name="connsiteX0" fmla="*/ 0 w 2680745"/>
              <a:gd name="connsiteY0" fmla="*/ 2371725 h 3093834"/>
              <a:gd name="connsiteX1" fmla="*/ 1379513 w 2680745"/>
              <a:gd name="connsiteY1" fmla="*/ 3086099 h 3093834"/>
              <a:gd name="connsiteX2" fmla="*/ 2077413 w 2680745"/>
              <a:gd name="connsiteY2" fmla="*/ 1785937 h 3093834"/>
              <a:gd name="connsiteX3" fmla="*/ 2680745 w 2680745"/>
              <a:gd name="connsiteY3" fmla="*/ 0 h 3093834"/>
              <a:gd name="connsiteX0" fmla="*/ 0 w 2680745"/>
              <a:gd name="connsiteY0" fmla="*/ 2371725 h 3093834"/>
              <a:gd name="connsiteX1" fmla="*/ 1379513 w 2680745"/>
              <a:gd name="connsiteY1" fmla="*/ 3086099 h 3093834"/>
              <a:gd name="connsiteX2" fmla="*/ 2077413 w 2680745"/>
              <a:gd name="connsiteY2" fmla="*/ 1785937 h 3093834"/>
              <a:gd name="connsiteX3" fmla="*/ 2680745 w 2680745"/>
              <a:gd name="connsiteY3" fmla="*/ 0 h 3093834"/>
              <a:gd name="connsiteX0" fmla="*/ 0 w 2680745"/>
              <a:gd name="connsiteY0" fmla="*/ 2371725 h 3093834"/>
              <a:gd name="connsiteX1" fmla="*/ 1379513 w 2680745"/>
              <a:gd name="connsiteY1" fmla="*/ 3086099 h 3093834"/>
              <a:gd name="connsiteX2" fmla="*/ 2077413 w 2680745"/>
              <a:gd name="connsiteY2" fmla="*/ 1785937 h 3093834"/>
              <a:gd name="connsiteX3" fmla="*/ 2680745 w 2680745"/>
              <a:gd name="connsiteY3" fmla="*/ 0 h 3093834"/>
              <a:gd name="connsiteX0" fmla="*/ 0 w 2655707"/>
              <a:gd name="connsiteY0" fmla="*/ 1843088 h 3086151"/>
              <a:gd name="connsiteX1" fmla="*/ 1354475 w 2655707"/>
              <a:gd name="connsiteY1" fmla="*/ 3086099 h 3086151"/>
              <a:gd name="connsiteX2" fmla="*/ 2052375 w 2655707"/>
              <a:gd name="connsiteY2" fmla="*/ 1785937 h 3086151"/>
              <a:gd name="connsiteX3" fmla="*/ 2655707 w 2655707"/>
              <a:gd name="connsiteY3" fmla="*/ 0 h 3086151"/>
              <a:gd name="connsiteX0" fmla="*/ 0 w 2655707"/>
              <a:gd name="connsiteY0" fmla="*/ 1843088 h 3086154"/>
              <a:gd name="connsiteX1" fmla="*/ 1354475 w 2655707"/>
              <a:gd name="connsiteY1" fmla="*/ 3086099 h 3086154"/>
              <a:gd name="connsiteX2" fmla="*/ 2052375 w 2655707"/>
              <a:gd name="connsiteY2" fmla="*/ 1785937 h 3086154"/>
              <a:gd name="connsiteX3" fmla="*/ 2655707 w 2655707"/>
              <a:gd name="connsiteY3" fmla="*/ 0 h 3086154"/>
              <a:gd name="connsiteX0" fmla="*/ 0 w 2655707"/>
              <a:gd name="connsiteY0" fmla="*/ 1843088 h 3129014"/>
              <a:gd name="connsiteX1" fmla="*/ 1905314 w 2655707"/>
              <a:gd name="connsiteY1" fmla="*/ 3128961 h 3129014"/>
              <a:gd name="connsiteX2" fmla="*/ 2052375 w 2655707"/>
              <a:gd name="connsiteY2" fmla="*/ 1785937 h 3129014"/>
              <a:gd name="connsiteX3" fmla="*/ 2655707 w 2655707"/>
              <a:gd name="connsiteY3" fmla="*/ 0 h 3129014"/>
              <a:gd name="connsiteX0" fmla="*/ 0 w 2655707"/>
              <a:gd name="connsiteY0" fmla="*/ 1843088 h 3128974"/>
              <a:gd name="connsiteX1" fmla="*/ 1905314 w 2655707"/>
              <a:gd name="connsiteY1" fmla="*/ 3128961 h 3128974"/>
              <a:gd name="connsiteX2" fmla="*/ 2490541 w 2655707"/>
              <a:gd name="connsiteY2" fmla="*/ 1814512 h 3128974"/>
              <a:gd name="connsiteX3" fmla="*/ 2655707 w 2655707"/>
              <a:gd name="connsiteY3" fmla="*/ 0 h 3128974"/>
              <a:gd name="connsiteX0" fmla="*/ 0 w 2655707"/>
              <a:gd name="connsiteY0" fmla="*/ 1843088 h 3128974"/>
              <a:gd name="connsiteX1" fmla="*/ 1905314 w 2655707"/>
              <a:gd name="connsiteY1" fmla="*/ 3128961 h 3128974"/>
              <a:gd name="connsiteX2" fmla="*/ 2490541 w 2655707"/>
              <a:gd name="connsiteY2" fmla="*/ 1814512 h 3128974"/>
              <a:gd name="connsiteX3" fmla="*/ 2655707 w 2655707"/>
              <a:gd name="connsiteY3" fmla="*/ 0 h 3128974"/>
              <a:gd name="connsiteX0" fmla="*/ 0 w 2655707"/>
              <a:gd name="connsiteY0" fmla="*/ 1843088 h 3128974"/>
              <a:gd name="connsiteX1" fmla="*/ 1905314 w 2655707"/>
              <a:gd name="connsiteY1" fmla="*/ 3128961 h 3128974"/>
              <a:gd name="connsiteX2" fmla="*/ 2490541 w 2655707"/>
              <a:gd name="connsiteY2" fmla="*/ 1814512 h 3128974"/>
              <a:gd name="connsiteX3" fmla="*/ 2655707 w 2655707"/>
              <a:gd name="connsiteY3" fmla="*/ 0 h 3128974"/>
              <a:gd name="connsiteX0" fmla="*/ 0 w 2793416"/>
              <a:gd name="connsiteY0" fmla="*/ 1785938 h 3071824"/>
              <a:gd name="connsiteX1" fmla="*/ 1905314 w 2793416"/>
              <a:gd name="connsiteY1" fmla="*/ 3071811 h 3071824"/>
              <a:gd name="connsiteX2" fmla="*/ 2490541 w 2793416"/>
              <a:gd name="connsiteY2" fmla="*/ 1757362 h 3071824"/>
              <a:gd name="connsiteX3" fmla="*/ 2793416 w 2793416"/>
              <a:gd name="connsiteY3" fmla="*/ 0 h 3071824"/>
              <a:gd name="connsiteX0" fmla="*/ 0 w 2793416"/>
              <a:gd name="connsiteY0" fmla="*/ 1785938 h 3071824"/>
              <a:gd name="connsiteX1" fmla="*/ 1905314 w 2793416"/>
              <a:gd name="connsiteY1" fmla="*/ 3071811 h 3071824"/>
              <a:gd name="connsiteX2" fmla="*/ 2490541 w 2793416"/>
              <a:gd name="connsiteY2" fmla="*/ 1757362 h 3071824"/>
              <a:gd name="connsiteX3" fmla="*/ 2793416 w 2793416"/>
              <a:gd name="connsiteY3" fmla="*/ 0 h 3071824"/>
              <a:gd name="connsiteX0" fmla="*/ 0 w 2793416"/>
              <a:gd name="connsiteY0" fmla="*/ 1785938 h 3071825"/>
              <a:gd name="connsiteX1" fmla="*/ 1905314 w 2793416"/>
              <a:gd name="connsiteY1" fmla="*/ 3071811 h 3071825"/>
              <a:gd name="connsiteX2" fmla="*/ 2490541 w 2793416"/>
              <a:gd name="connsiteY2" fmla="*/ 1757362 h 3071825"/>
              <a:gd name="connsiteX3" fmla="*/ 2793416 w 2793416"/>
              <a:gd name="connsiteY3" fmla="*/ 0 h 3071825"/>
              <a:gd name="connsiteX0" fmla="*/ 0 w 2793416"/>
              <a:gd name="connsiteY0" fmla="*/ 1785938 h 3071817"/>
              <a:gd name="connsiteX1" fmla="*/ 1905314 w 2793416"/>
              <a:gd name="connsiteY1" fmla="*/ 3071811 h 3071817"/>
              <a:gd name="connsiteX2" fmla="*/ 2565656 w 2793416"/>
              <a:gd name="connsiteY2" fmla="*/ 1800224 h 3071817"/>
              <a:gd name="connsiteX3" fmla="*/ 2793416 w 2793416"/>
              <a:gd name="connsiteY3" fmla="*/ 0 h 3071817"/>
              <a:gd name="connsiteX0" fmla="*/ 0 w 2565656"/>
              <a:gd name="connsiteY0" fmla="*/ 0 h 1285879"/>
              <a:gd name="connsiteX1" fmla="*/ 1905314 w 2565656"/>
              <a:gd name="connsiteY1" fmla="*/ 1285873 h 1285879"/>
              <a:gd name="connsiteX2" fmla="*/ 2565656 w 2565656"/>
              <a:gd name="connsiteY2" fmla="*/ 14286 h 1285879"/>
              <a:gd name="connsiteX0" fmla="*/ 0 w 2653289"/>
              <a:gd name="connsiteY0" fmla="*/ 0 h 1285879"/>
              <a:gd name="connsiteX1" fmla="*/ 1905314 w 2653289"/>
              <a:gd name="connsiteY1" fmla="*/ 1285873 h 1285879"/>
              <a:gd name="connsiteX2" fmla="*/ 2653289 w 2653289"/>
              <a:gd name="connsiteY2" fmla="*/ 14286 h 1285879"/>
              <a:gd name="connsiteX0" fmla="*/ 0 w 2653289"/>
              <a:gd name="connsiteY0" fmla="*/ 0 h 1243016"/>
              <a:gd name="connsiteX1" fmla="*/ 1955391 w 2653289"/>
              <a:gd name="connsiteY1" fmla="*/ 1243010 h 1243016"/>
              <a:gd name="connsiteX2" fmla="*/ 2653289 w 2653289"/>
              <a:gd name="connsiteY2" fmla="*/ 14286 h 1243016"/>
              <a:gd name="connsiteX0" fmla="*/ 0 w 2653289"/>
              <a:gd name="connsiteY0" fmla="*/ 0 h 1271591"/>
              <a:gd name="connsiteX1" fmla="*/ 1792643 w 2653289"/>
              <a:gd name="connsiteY1" fmla="*/ 1271585 h 1271591"/>
              <a:gd name="connsiteX2" fmla="*/ 2653289 w 2653289"/>
              <a:gd name="connsiteY2" fmla="*/ 14286 h 1271591"/>
              <a:gd name="connsiteX0" fmla="*/ 0 w 2578175"/>
              <a:gd name="connsiteY0" fmla="*/ 0 h 1275212"/>
              <a:gd name="connsiteX1" fmla="*/ 1792643 w 2578175"/>
              <a:gd name="connsiteY1" fmla="*/ 1271585 h 1275212"/>
              <a:gd name="connsiteX2" fmla="*/ 2578175 w 2578175"/>
              <a:gd name="connsiteY2" fmla="*/ 285748 h 1275212"/>
              <a:gd name="connsiteX0" fmla="*/ 0 w 2578175"/>
              <a:gd name="connsiteY0" fmla="*/ 0 h 1275212"/>
              <a:gd name="connsiteX1" fmla="*/ 1792643 w 2578175"/>
              <a:gd name="connsiteY1" fmla="*/ 1271585 h 1275212"/>
              <a:gd name="connsiteX2" fmla="*/ 2578175 w 2578175"/>
              <a:gd name="connsiteY2" fmla="*/ 285748 h 12752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78175" h="1275212">
                <a:moveTo>
                  <a:pt x="0" y="0"/>
                </a:moveTo>
                <a:cubicBezTo>
                  <a:pt x="1857798" y="52388"/>
                  <a:pt x="1362947" y="1223960"/>
                  <a:pt x="1792643" y="1271585"/>
                </a:cubicBezTo>
                <a:cubicBezTo>
                  <a:pt x="2222339" y="1319210"/>
                  <a:pt x="2451022" y="892967"/>
                  <a:pt x="2578175" y="285748"/>
                </a:cubicBezTo>
              </a:path>
            </a:pathLst>
          </a:custGeom>
          <a:noFill/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 flipV="1">
            <a:off x="599570" y="2365970"/>
            <a:ext cx="0" cy="3185262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 rot="5400000" flipV="1">
            <a:off x="2167870" y="3943116"/>
            <a:ext cx="0" cy="3185264"/>
          </a:xfrm>
          <a:prstGeom prst="line">
            <a:avLst/>
          </a:prstGeom>
          <a:noFill/>
          <a:ln w="9525">
            <a:solidFill>
              <a:srgbClr val="FFFF6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41838" y="2554643"/>
            <a:ext cx="446822" cy="64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FFFF66"/>
                </a:solidFill>
              </a:rPr>
              <a:t>V</a:t>
            </a:r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3428704" y="5486400"/>
            <a:ext cx="515393" cy="64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FF66"/>
                </a:solidFill>
                <a:latin typeface="Symbol" pitchFamily="18" charset="2"/>
              </a:rPr>
              <a:t>f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887592" y="6096000"/>
            <a:ext cx="1379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FF66"/>
                </a:solidFill>
              </a:rPr>
              <a:t>inflaton</a:t>
            </a:r>
            <a:r>
              <a:rPr lang="en-US" dirty="0" smtClean="0">
                <a:solidFill>
                  <a:srgbClr val="FFFF66"/>
                </a:solidFill>
              </a:rPr>
              <a:t> field</a:t>
            </a:r>
            <a:endParaRPr lang="en-US" dirty="0">
              <a:solidFill>
                <a:srgbClr val="FFFF66"/>
              </a:solidFill>
            </a:endParaRPr>
          </a:p>
        </p:txBody>
      </p:sp>
      <p:sp>
        <p:nvSpPr>
          <p:cNvPr id="28" name="Oval 19"/>
          <p:cNvSpPr>
            <a:spLocks noChangeArrowheads="1"/>
          </p:cNvSpPr>
          <p:nvPr/>
        </p:nvSpPr>
        <p:spPr bwMode="auto">
          <a:xfrm>
            <a:off x="637030" y="3886200"/>
            <a:ext cx="276499" cy="27649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Right Arrow 28"/>
          <p:cNvSpPr/>
          <p:nvPr/>
        </p:nvSpPr>
        <p:spPr>
          <a:xfrm rot="11200383" flipH="1" flipV="1">
            <a:off x="1035833" y="4016708"/>
            <a:ext cx="498930" cy="1845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518979" y="1295400"/>
            <a:ext cx="51717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2">
                    <a:lumMod val="90000"/>
                  </a:schemeClr>
                </a:solidFill>
              </a:rPr>
              <a:t>Plateau-models are </a:t>
            </a:r>
            <a:r>
              <a:rPr lang="en-US" sz="2400" u="sng" dirty="0" smtClean="0">
                <a:solidFill>
                  <a:schemeClr val="bg2">
                    <a:lumMod val="90000"/>
                  </a:schemeClr>
                </a:solidFill>
              </a:rPr>
              <a:t>not</a:t>
            </a:r>
            <a:r>
              <a:rPr lang="en-US" sz="2400" dirty="0" smtClean="0">
                <a:solidFill>
                  <a:schemeClr val="bg2">
                    <a:lumMod val="90000"/>
                  </a:schemeClr>
                </a:solidFill>
              </a:rPr>
              <a:t> the “simplest”…</a:t>
            </a:r>
            <a:endParaRPr lang="en-US" sz="2400" dirty="0">
              <a:solidFill>
                <a:schemeClr val="bg2">
                  <a:lumMod val="90000"/>
                </a:schemeClr>
              </a:solidFill>
            </a:endParaRPr>
          </a:p>
        </p:txBody>
      </p:sp>
      <p:sp>
        <p:nvSpPr>
          <p:cNvPr id="37" name="Oval 19"/>
          <p:cNvSpPr>
            <a:spLocks noChangeArrowheads="1"/>
          </p:cNvSpPr>
          <p:nvPr/>
        </p:nvSpPr>
        <p:spPr bwMode="auto">
          <a:xfrm>
            <a:off x="3760502" y="2438400"/>
            <a:ext cx="276499" cy="27649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Right Arrow 37"/>
          <p:cNvSpPr/>
          <p:nvPr/>
        </p:nvSpPr>
        <p:spPr>
          <a:xfrm rot="17320380" flipH="1" flipV="1">
            <a:off x="3452792" y="3107311"/>
            <a:ext cx="498930" cy="1845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reeform 1"/>
          <p:cNvSpPr/>
          <p:nvPr/>
        </p:nvSpPr>
        <p:spPr>
          <a:xfrm>
            <a:off x="3577396" y="2438400"/>
            <a:ext cx="571500" cy="2128838"/>
          </a:xfrm>
          <a:custGeom>
            <a:avLst/>
            <a:gdLst>
              <a:gd name="connsiteX0" fmla="*/ 0 w 629359"/>
              <a:gd name="connsiteY0" fmla="*/ 2309163 h 2309163"/>
              <a:gd name="connsiteX1" fmla="*/ 528637 w 629359"/>
              <a:gd name="connsiteY1" fmla="*/ 294625 h 2309163"/>
              <a:gd name="connsiteX2" fmla="*/ 628650 w 629359"/>
              <a:gd name="connsiteY2" fmla="*/ 51738 h 2309163"/>
              <a:gd name="connsiteX0" fmla="*/ 0 w 528637"/>
              <a:gd name="connsiteY0" fmla="*/ 2014538 h 2014538"/>
              <a:gd name="connsiteX1" fmla="*/ 528637 w 528637"/>
              <a:gd name="connsiteY1" fmla="*/ 0 h 2014538"/>
              <a:gd name="connsiteX0" fmla="*/ 0 w 571500"/>
              <a:gd name="connsiteY0" fmla="*/ 2128838 h 2128838"/>
              <a:gd name="connsiteX1" fmla="*/ 571500 w 571500"/>
              <a:gd name="connsiteY1" fmla="*/ 0 h 2128838"/>
              <a:gd name="connsiteX0" fmla="*/ 0 w 571500"/>
              <a:gd name="connsiteY0" fmla="*/ 2128838 h 2128838"/>
              <a:gd name="connsiteX1" fmla="*/ 571500 w 571500"/>
              <a:gd name="connsiteY1" fmla="*/ 0 h 21288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71500" h="2128838">
                <a:moveTo>
                  <a:pt x="0" y="2128838"/>
                </a:moveTo>
                <a:cubicBezTo>
                  <a:pt x="211931" y="1309687"/>
                  <a:pt x="309562" y="1133474"/>
                  <a:pt x="571500" y="0"/>
                </a:cubicBezTo>
              </a:path>
            </a:pathLst>
          </a:custGeom>
          <a:noFill/>
          <a:ln>
            <a:solidFill>
              <a:schemeClr val="tx2">
                <a:lumMod val="20000"/>
                <a:lumOff val="8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4114800" y="1981200"/>
            <a:ext cx="5112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2">
                    <a:lumMod val="90000"/>
                  </a:schemeClr>
                </a:solidFill>
              </a:rPr>
              <a:t>...they have an “unlikeliness problem”…</a:t>
            </a:r>
            <a:endParaRPr lang="en-US" sz="2400" dirty="0">
              <a:solidFill>
                <a:schemeClr val="bg2">
                  <a:lumMod val="90000"/>
                </a:schemeClr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642448" y="2819400"/>
            <a:ext cx="41205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2">
                    <a:lumMod val="90000"/>
                  </a:schemeClr>
                </a:solidFill>
              </a:rPr>
              <a:t>...they have a famous</a:t>
            </a:r>
          </a:p>
          <a:p>
            <a:r>
              <a:rPr lang="en-US" sz="2400" dirty="0" smtClean="0">
                <a:solidFill>
                  <a:schemeClr val="bg2">
                    <a:lumMod val="90000"/>
                  </a:schemeClr>
                </a:solidFill>
              </a:rPr>
              <a:t>    “initial conditions problem”…</a:t>
            </a:r>
            <a:endParaRPr lang="en-US" sz="2400" dirty="0">
              <a:solidFill>
                <a:schemeClr val="bg2">
                  <a:lumMod val="90000"/>
                </a:schemeClr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572000" y="4267200"/>
            <a:ext cx="434490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 smtClean="0">
                <a:solidFill>
                  <a:schemeClr val="accent6">
                    <a:lumMod val="75000"/>
                  </a:schemeClr>
                </a:solidFill>
              </a:rPr>
              <a:t>What about Planck disfavors</a:t>
            </a:r>
          </a:p>
          <a:p>
            <a:pPr algn="ctr"/>
            <a:r>
              <a:rPr lang="en-US" sz="2800" i="1" dirty="0" smtClean="0">
                <a:solidFill>
                  <a:schemeClr val="accent6">
                    <a:lumMod val="75000"/>
                  </a:schemeClr>
                </a:solidFill>
              </a:rPr>
              <a:t>the truly simplest models?</a:t>
            </a:r>
            <a:endParaRPr lang="en-US" sz="2800" i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2590800" y="500062"/>
            <a:ext cx="990600" cy="279232"/>
          </a:xfrm>
          <a:prstGeom prst="rect">
            <a:avLst/>
          </a:prstGeom>
          <a:solidFill>
            <a:srgbClr val="FF0000">
              <a:alpha val="1411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84237" y="621268"/>
            <a:ext cx="91359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“The </a:t>
            </a:r>
            <a:r>
              <a:rPr lang="en-US" sz="2000" u="sng" dirty="0" smtClean="0">
                <a:solidFill>
                  <a:schemeClr val="bg1"/>
                </a:solidFill>
              </a:rPr>
              <a:t>simplest</a:t>
            </a:r>
            <a:r>
              <a:rPr lang="en-US" sz="2000" dirty="0" smtClean="0">
                <a:solidFill>
                  <a:schemeClr val="bg1"/>
                </a:solidFill>
              </a:rPr>
              <a:t> inflationary models have passed an exacting  text with the Planck data” 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185888" y="-420707"/>
            <a:ext cx="4775154" cy="954107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freezing" dir="t"/>
            </a:scene3d>
            <a:sp3d extrusionH="57150" prstMaterial="dkEdge">
              <a:bevelT w="38100" h="38100" prst="convex"/>
              <a:bevelB w="38100" h="38100" prst="angle"/>
            </a:sp3d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 </a:t>
            </a:r>
          </a:p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Planck collaboration, Paper </a:t>
            </a:r>
            <a:r>
              <a:rPr lang="en-US" sz="2800" dirty="0" smtClean="0">
                <a:solidFill>
                  <a:schemeClr val="bg1"/>
                </a:solidFill>
              </a:rPr>
              <a:t>XXII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0408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  <p:bldP spid="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76400" y="457200"/>
            <a:ext cx="57916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</a:rPr>
              <a:t>The road less traveled </a:t>
            </a:r>
            <a:endParaRPr lang="en-US" sz="4800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84965" y="2931855"/>
            <a:ext cx="6992235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no new physics at low energies</a:t>
            </a:r>
          </a:p>
          <a:p>
            <a:pPr algn="ctr"/>
            <a:r>
              <a:rPr lang="en-US" sz="3200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no detectable gravitational waves</a:t>
            </a:r>
          </a:p>
          <a:p>
            <a:pPr algn="ctr"/>
            <a:r>
              <a:rPr lang="en-US" sz="3200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metastable universe with modest barrier</a:t>
            </a:r>
          </a:p>
          <a:p>
            <a:pPr algn="ctr"/>
            <a:r>
              <a:rPr lang="en-US" sz="3200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nearly scale-invariant microphysics</a:t>
            </a:r>
          </a:p>
          <a:p>
            <a:pPr algn="ctr"/>
            <a:r>
              <a:rPr lang="en-US" sz="3200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nearly scale-invariant macrophysic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1853625"/>
            <a:ext cx="84445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>
                <a:solidFill>
                  <a:schemeClr val="bg1"/>
                </a:solidFill>
              </a:rPr>
              <a:t>must </a:t>
            </a:r>
            <a:r>
              <a:rPr lang="en-US" sz="3200" dirty="0" smtClean="0">
                <a:solidFill>
                  <a:schemeClr val="bg1"/>
                </a:solidFill>
              </a:rPr>
              <a:t>accommodate the following “observations”: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2629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76400" y="457200"/>
            <a:ext cx="57916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</a:rPr>
              <a:t>The road less traveled </a:t>
            </a:r>
            <a:endParaRPr lang="en-US" sz="4800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84965" y="2931855"/>
            <a:ext cx="6992235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no new physics at low energies</a:t>
            </a:r>
          </a:p>
          <a:p>
            <a:pPr algn="ctr"/>
            <a:r>
              <a:rPr lang="en-US" sz="3200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no detectable gravitational waves</a:t>
            </a:r>
          </a:p>
          <a:p>
            <a:pPr algn="ctr"/>
            <a:r>
              <a:rPr lang="en-US" sz="3200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metastable universe with modest barrier</a:t>
            </a:r>
          </a:p>
          <a:p>
            <a:pPr algn="ctr"/>
            <a:r>
              <a:rPr lang="en-US" sz="3200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nearly scale-invariant microphysics</a:t>
            </a:r>
          </a:p>
          <a:p>
            <a:pPr algn="ctr"/>
            <a:r>
              <a:rPr lang="en-US" sz="3200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nearly scale-invariant macrophysic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409990" y="1481316"/>
            <a:ext cx="6299481" cy="1261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>
                <a:solidFill>
                  <a:schemeClr val="bg1"/>
                </a:solidFill>
              </a:rPr>
              <a:t>suggests </a:t>
            </a:r>
            <a:r>
              <a:rPr lang="en-US" sz="3200" dirty="0" smtClean="0">
                <a:solidFill>
                  <a:schemeClr val="bg1"/>
                </a:solidFill>
              </a:rPr>
              <a:t>two guiding </a:t>
            </a:r>
            <a:r>
              <a:rPr lang="en-US" sz="3200" dirty="0" smtClean="0">
                <a:solidFill>
                  <a:schemeClr val="bg1"/>
                </a:solidFill>
              </a:rPr>
              <a:t>principles</a:t>
            </a:r>
          </a:p>
          <a:p>
            <a:pPr algn="ctr"/>
            <a:endParaRPr lang="en-US" sz="1200" dirty="0" smtClean="0">
              <a:solidFill>
                <a:schemeClr val="bg1"/>
              </a:solidFill>
            </a:endParaRPr>
          </a:p>
          <a:p>
            <a:pPr algn="ctr"/>
            <a:r>
              <a:rPr lang="en-US" sz="3200" i="1" u="sng" dirty="0" smtClean="0">
                <a:solidFill>
                  <a:schemeClr val="bg1"/>
                </a:solidFill>
              </a:rPr>
              <a:t>scaling symmetry</a:t>
            </a:r>
            <a:r>
              <a:rPr lang="en-US" sz="3200" i="1" dirty="0" smtClean="0">
                <a:solidFill>
                  <a:schemeClr val="bg1"/>
                </a:solidFill>
              </a:rPr>
              <a:t> </a:t>
            </a:r>
            <a:r>
              <a:rPr lang="en-US" sz="3200" dirty="0" smtClean="0">
                <a:solidFill>
                  <a:schemeClr val="bg1"/>
                </a:solidFill>
              </a:rPr>
              <a:t>&amp; </a:t>
            </a:r>
            <a:r>
              <a:rPr lang="en-US" sz="3200" i="1" u="sng" dirty="0" smtClean="0">
                <a:solidFill>
                  <a:schemeClr val="bg1"/>
                </a:solidFill>
              </a:rPr>
              <a:t>cyclic cosmology</a:t>
            </a:r>
            <a:endParaRPr lang="en-US" sz="3200" i="1" u="sng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6533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663" y="524032"/>
            <a:ext cx="8410338" cy="5892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>
          <a:xfrm>
            <a:off x="4209390" y="2900852"/>
            <a:ext cx="378372" cy="378372"/>
          </a:xfrm>
          <a:prstGeom prst="ellipse">
            <a:avLst/>
          </a:prstGeom>
          <a:solidFill>
            <a:srgbClr val="4F81BD">
              <a:alpha val="32941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4256688" y="1028471"/>
            <a:ext cx="800102" cy="19039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4566748" y="2900852"/>
            <a:ext cx="1581804" cy="2785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350" y="54722"/>
            <a:ext cx="4076698" cy="287767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1" name="Oval 10"/>
          <p:cNvSpPr/>
          <p:nvPr/>
        </p:nvSpPr>
        <p:spPr>
          <a:xfrm>
            <a:off x="6695683" y="1016261"/>
            <a:ext cx="378372" cy="378372"/>
          </a:xfrm>
          <a:prstGeom prst="ellipse">
            <a:avLst/>
          </a:prstGeom>
          <a:solidFill>
            <a:srgbClr val="4F81BD">
              <a:alpha val="32941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329103" y="4309408"/>
            <a:ext cx="2197076" cy="120032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/>
              <a:t>Cyclic universe?</a:t>
            </a:r>
          </a:p>
          <a:p>
            <a:pPr algn="ctr"/>
            <a:endParaRPr lang="en-US" sz="2400" b="1" dirty="0"/>
          </a:p>
          <a:p>
            <a:pPr algn="ctr"/>
            <a:r>
              <a:rPr lang="en-US" sz="2400" b="1" dirty="0" smtClean="0"/>
              <a:t>Fits to a tee!</a:t>
            </a:r>
          </a:p>
        </p:txBody>
      </p:sp>
    </p:spTree>
    <p:extLst>
      <p:ext uri="{BB962C8B-B14F-4D97-AF65-F5344CB8AC3E}">
        <p14:creationId xmlns:p14="http://schemas.microsoft.com/office/powerpoint/2010/main" val="2617954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37087" y="259140"/>
            <a:ext cx="6801221" cy="156966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freezing" dir="t"/>
            </a:scene3d>
            <a:sp3d extrusionH="57150" prstMaterial="dkEdge">
              <a:bevelT w="38100" h="38100" prst="convex"/>
              <a:bevelB w="38100" h="38100" prst="angle"/>
            </a:sp3d>
          </a:bodyPr>
          <a:lstStyle/>
          <a:p>
            <a:pPr algn="ctr"/>
            <a:r>
              <a:rPr lang="en-US" sz="4800" dirty="0" smtClean="0">
                <a:solidFill>
                  <a:schemeClr val="bg1">
                    <a:lumMod val="75000"/>
                  </a:schemeClr>
                </a:solidFill>
              </a:rPr>
              <a:t>before 2012:  </a:t>
            </a:r>
          </a:p>
          <a:p>
            <a:pPr algn="ctr"/>
            <a:r>
              <a:rPr lang="en-US" sz="4800" dirty="0">
                <a:solidFill>
                  <a:schemeClr val="bg1">
                    <a:lumMod val="75000"/>
                  </a:schemeClr>
                </a:solidFill>
              </a:rPr>
              <a:t>t</a:t>
            </a:r>
            <a:r>
              <a:rPr lang="en-US" sz="4800" dirty="0" smtClean="0">
                <a:solidFill>
                  <a:schemeClr val="bg1">
                    <a:lumMod val="75000"/>
                  </a:schemeClr>
                </a:solidFill>
              </a:rPr>
              <a:t>heorists’ worst nightmare</a:t>
            </a:r>
            <a:endParaRPr lang="en-US" sz="48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0" y="2514600"/>
            <a:ext cx="5328703" cy="1077218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freezing" dir="t"/>
            </a:scene3d>
            <a:sp3d extrusionH="57150" prstMaterial="dkEdge">
              <a:bevelT w="38100" h="38100" prst="convex"/>
              <a:bevelB w="38100" h="38100" prst="angle"/>
            </a:sp3d>
          </a:bodyPr>
          <a:lstStyle/>
          <a:p>
            <a:pPr algn="ctr"/>
            <a:r>
              <a:rPr lang="en-US" sz="3200" i="1" dirty="0" smtClean="0">
                <a:solidFill>
                  <a:srgbClr val="FFFF99"/>
                </a:solidFill>
              </a:rPr>
              <a:t>What if all that the LHC finds is</a:t>
            </a:r>
          </a:p>
          <a:p>
            <a:pPr algn="ctr"/>
            <a:r>
              <a:rPr lang="en-US" sz="3200" i="1" dirty="0" smtClean="0">
                <a:solidFill>
                  <a:srgbClr val="FFFF99"/>
                </a:solidFill>
              </a:rPr>
              <a:t>the standard Higgs?</a:t>
            </a:r>
            <a:endParaRPr lang="en-US" sz="3200" i="1" dirty="0">
              <a:solidFill>
                <a:srgbClr val="FFFF99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55856" y="4155698"/>
            <a:ext cx="7363682" cy="1077218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freezing" dir="t"/>
            </a:scene3d>
            <a:sp3d extrusionH="57150" prstMaterial="dkEdge">
              <a:bevelT w="38100" h="38100" prst="convex"/>
              <a:bevelB w="38100" h="38100" prst="angle"/>
            </a:sp3d>
          </a:bodyPr>
          <a:lstStyle/>
          <a:p>
            <a:pPr algn="ctr"/>
            <a:r>
              <a:rPr lang="en-US" sz="3200" i="1" dirty="0" smtClean="0">
                <a:solidFill>
                  <a:srgbClr val="FFFF99"/>
                </a:solidFill>
              </a:rPr>
              <a:t>What if all that the Planck satellite finds is </a:t>
            </a:r>
          </a:p>
          <a:p>
            <a:pPr algn="ctr"/>
            <a:r>
              <a:rPr lang="en-US" sz="3200" i="1" dirty="0" smtClean="0">
                <a:solidFill>
                  <a:srgbClr val="FFFF99"/>
                </a:solidFill>
              </a:rPr>
              <a:t>standard </a:t>
            </a:r>
            <a:r>
              <a:rPr lang="en-US" sz="3200" i="1" dirty="0" smtClean="0">
                <a:solidFill>
                  <a:srgbClr val="FFFF99"/>
                </a:solidFill>
                <a:latin typeface="Symbol" pitchFamily="18" charset="2"/>
              </a:rPr>
              <a:t>L</a:t>
            </a:r>
            <a:r>
              <a:rPr lang="en-US" sz="3200" i="1" dirty="0" smtClean="0">
                <a:solidFill>
                  <a:srgbClr val="FFFF99"/>
                </a:solidFill>
              </a:rPr>
              <a:t>CDM?</a:t>
            </a:r>
            <a:endParaRPr lang="en-US" sz="3200" i="1" dirty="0">
              <a:solidFill>
                <a:srgbClr val="FFFF99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39935" y="5574486"/>
            <a:ext cx="2877711" cy="769441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freezing" dir="t"/>
            </a:scene3d>
            <a:sp3d extrusionH="57150" prstMaterial="dkEdge">
              <a:bevelT w="38100" h="38100" prst="convex"/>
              <a:bevelB w="38100" h="38100" prst="angle"/>
            </a:sp3d>
          </a:bodyPr>
          <a:lstStyle/>
          <a:p>
            <a:r>
              <a:rPr lang="en-US" sz="4400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Game over!</a:t>
            </a:r>
            <a:endParaRPr lang="en-US" sz="4400" dirty="0">
              <a:solidFill>
                <a:schemeClr val="accent1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288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C:\Users\steinh\Desktop\Captur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5878"/>
            <a:ext cx="6922688" cy="65273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476225" y="6596390"/>
            <a:ext cx="408637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Degrassi</a:t>
            </a:r>
            <a:r>
              <a:rPr lang="en-US" sz="11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, </a:t>
            </a:r>
            <a:r>
              <a:rPr lang="en-US" sz="1100" dirty="0" err="1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DiVita</a:t>
            </a:r>
            <a:r>
              <a:rPr lang="en-US" sz="11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, Elias-</a:t>
            </a:r>
            <a:r>
              <a:rPr lang="en-US" sz="1100" dirty="0" err="1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Miro</a:t>
            </a:r>
            <a:r>
              <a:rPr lang="en-US" sz="11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, Espinosa, </a:t>
            </a:r>
            <a:r>
              <a:rPr lang="en-US" sz="1100" dirty="0" err="1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Giudice</a:t>
            </a:r>
            <a:r>
              <a:rPr lang="en-US" sz="11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, </a:t>
            </a:r>
            <a:r>
              <a:rPr lang="en-US" sz="1100" dirty="0" err="1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Isidori</a:t>
            </a:r>
            <a:r>
              <a:rPr lang="en-US" sz="11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 </a:t>
            </a:r>
            <a:r>
              <a:rPr lang="en-US" sz="1100" dirty="0" err="1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Strumia</a:t>
            </a:r>
            <a:r>
              <a:rPr lang="en-US" sz="11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 (2012)</a:t>
            </a:r>
            <a:endParaRPr lang="en-US" sz="1100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042553" y="4114800"/>
            <a:ext cx="2177647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Higgs physics </a:t>
            </a:r>
          </a:p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Is </a:t>
            </a:r>
            <a:r>
              <a:rPr lang="en-US" sz="2000" b="1" dirty="0">
                <a:solidFill>
                  <a:schemeClr val="bg1"/>
                </a:solidFill>
              </a:rPr>
              <a:t>n</a:t>
            </a:r>
            <a:r>
              <a:rPr lang="en-US" sz="2000" b="1" dirty="0" smtClean="0">
                <a:solidFill>
                  <a:schemeClr val="bg1"/>
                </a:solidFill>
              </a:rPr>
              <a:t>early scale-free</a:t>
            </a:r>
          </a:p>
          <a:p>
            <a:pPr algn="ctr"/>
            <a:endParaRPr lang="en-US" sz="2000" b="1" dirty="0">
              <a:solidFill>
                <a:schemeClr val="bg1"/>
              </a:solidFill>
            </a:endParaRPr>
          </a:p>
          <a:p>
            <a:pPr algn="ctr"/>
            <a:r>
              <a:rPr lang="en-US" sz="2000" b="1" dirty="0">
                <a:solidFill>
                  <a:schemeClr val="bg1"/>
                </a:solidFill>
              </a:rPr>
              <a:t>N</a:t>
            </a:r>
            <a:r>
              <a:rPr lang="en-US" sz="2000" b="1" dirty="0" smtClean="0">
                <a:solidFill>
                  <a:schemeClr val="bg1"/>
                </a:solidFill>
              </a:rPr>
              <a:t>atural way</a:t>
            </a:r>
          </a:p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to generate</a:t>
            </a:r>
          </a:p>
          <a:p>
            <a:pPr algn="ctr"/>
            <a:r>
              <a:rPr lang="en-US" sz="2000" b="1" dirty="0">
                <a:solidFill>
                  <a:schemeClr val="bg1"/>
                </a:solidFill>
              </a:rPr>
              <a:t>s</a:t>
            </a:r>
            <a:r>
              <a:rPr lang="en-US" sz="2000" b="1" dirty="0" smtClean="0">
                <a:solidFill>
                  <a:schemeClr val="bg1"/>
                </a:solidFill>
              </a:rPr>
              <a:t>cale-invariant</a:t>
            </a:r>
          </a:p>
          <a:p>
            <a:pPr algn="ctr"/>
            <a:r>
              <a:rPr lang="en-US" sz="2000" b="1" dirty="0">
                <a:solidFill>
                  <a:schemeClr val="bg1"/>
                </a:solidFill>
              </a:rPr>
              <a:t>f</a:t>
            </a:r>
            <a:r>
              <a:rPr lang="en-US" sz="2000" b="1" dirty="0" smtClean="0">
                <a:solidFill>
                  <a:schemeClr val="bg1"/>
                </a:solidFill>
              </a:rPr>
              <a:t>luctuations</a:t>
            </a:r>
          </a:p>
          <a:p>
            <a:pPr algn="ctr"/>
            <a:r>
              <a:rPr lang="en-US" sz="2000" b="1" dirty="0">
                <a:solidFill>
                  <a:schemeClr val="bg1"/>
                </a:solidFill>
              </a:rPr>
              <a:t>i</a:t>
            </a:r>
            <a:r>
              <a:rPr lang="en-US" sz="2000" b="1" dirty="0" smtClean="0">
                <a:solidFill>
                  <a:schemeClr val="bg1"/>
                </a:solidFill>
              </a:rPr>
              <a:t>n cyclic picture</a:t>
            </a:r>
          </a:p>
        </p:txBody>
      </p:sp>
    </p:spTree>
    <p:extLst>
      <p:ext uri="{BB962C8B-B14F-4D97-AF65-F5344CB8AC3E}">
        <p14:creationId xmlns:p14="http://schemas.microsoft.com/office/powerpoint/2010/main" val="557786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23018" y="909221"/>
            <a:ext cx="8479885" cy="5078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dirty="0" smtClean="0">
                <a:solidFill>
                  <a:schemeClr val="bg1"/>
                </a:solidFill>
              </a:rPr>
              <a:t>What about scaling symmetry?</a:t>
            </a:r>
          </a:p>
          <a:p>
            <a:pPr algn="ctr"/>
            <a:endParaRPr lang="en-US" sz="3200" dirty="0" smtClean="0">
              <a:solidFill>
                <a:schemeClr val="bg1"/>
              </a:solidFill>
            </a:endParaRPr>
          </a:p>
          <a:p>
            <a:pPr algn="ctr"/>
            <a:r>
              <a:rPr lang="en-US" sz="3200" dirty="0">
                <a:solidFill>
                  <a:schemeClr val="bg1"/>
                </a:solidFill>
              </a:rPr>
              <a:t>t</a:t>
            </a:r>
            <a:r>
              <a:rPr lang="en-US" sz="3200" dirty="0" smtClean="0">
                <a:solidFill>
                  <a:schemeClr val="bg1"/>
                </a:solidFill>
              </a:rPr>
              <a:t>o incorporate</a:t>
            </a:r>
            <a:r>
              <a:rPr lang="en-US" sz="3200" dirty="0" smtClean="0">
                <a:solidFill>
                  <a:schemeClr val="bg1"/>
                </a:solidFill>
              </a:rPr>
              <a:t>  </a:t>
            </a:r>
            <a:r>
              <a:rPr lang="en-US" sz="3200" dirty="0" smtClean="0">
                <a:solidFill>
                  <a:schemeClr val="bg1"/>
                </a:solidFill>
              </a:rPr>
              <a:t>both micro and macro physics</a:t>
            </a:r>
          </a:p>
          <a:p>
            <a:pPr algn="ctr"/>
            <a:r>
              <a:rPr lang="en-US" sz="3200" dirty="0" smtClean="0">
                <a:solidFill>
                  <a:schemeClr val="bg1"/>
                </a:solidFill>
              </a:rPr>
              <a:t>the logical choic</a:t>
            </a:r>
            <a:r>
              <a:rPr lang="en-US" sz="3200" dirty="0" smtClean="0">
                <a:solidFill>
                  <a:schemeClr val="bg1"/>
                </a:solidFill>
              </a:rPr>
              <a:t>e </a:t>
            </a:r>
            <a:r>
              <a:rPr lang="en-US" sz="3200" dirty="0" smtClean="0">
                <a:solidFill>
                  <a:schemeClr val="bg1"/>
                </a:solidFill>
              </a:rPr>
              <a:t>is </a:t>
            </a:r>
            <a:r>
              <a:rPr lang="en-US" sz="3200" dirty="0" smtClean="0">
                <a:solidFill>
                  <a:schemeClr val="bg1"/>
                </a:solidFill>
              </a:rPr>
              <a:t>to include gravity</a:t>
            </a:r>
          </a:p>
          <a:p>
            <a:pPr algn="ctr"/>
            <a:endParaRPr lang="en-US" sz="3200" dirty="0">
              <a:solidFill>
                <a:schemeClr val="bg1"/>
              </a:solidFill>
            </a:endParaRPr>
          </a:p>
          <a:p>
            <a:pPr algn="ctr"/>
            <a:r>
              <a:rPr lang="en-US" sz="3200" dirty="0" smtClean="0">
                <a:solidFill>
                  <a:schemeClr val="bg1"/>
                </a:solidFill>
              </a:rPr>
              <a:t>“</a:t>
            </a:r>
            <a:r>
              <a:rPr lang="en-US" sz="3200" i="1" dirty="0" smtClean="0">
                <a:solidFill>
                  <a:schemeClr val="accent5">
                    <a:lumMod val="40000"/>
                    <a:lumOff val="60000"/>
                  </a:schemeClr>
                </a:solidFill>
              </a:rPr>
              <a:t>local scale symmetry</a:t>
            </a:r>
            <a:r>
              <a:rPr lang="en-US" sz="3200" dirty="0" smtClean="0">
                <a:solidFill>
                  <a:schemeClr val="bg1"/>
                </a:solidFill>
              </a:rPr>
              <a:t>” (aka  “</a:t>
            </a:r>
            <a:r>
              <a:rPr lang="en-US" sz="3200" i="1" dirty="0" err="1" smtClean="0">
                <a:solidFill>
                  <a:schemeClr val="accent5">
                    <a:lumMod val="40000"/>
                    <a:lumOff val="60000"/>
                  </a:schemeClr>
                </a:solidFill>
              </a:rPr>
              <a:t>Weyl</a:t>
            </a:r>
            <a:r>
              <a:rPr lang="en-US" sz="3200" i="1" dirty="0" smtClean="0">
                <a:solidFill>
                  <a:schemeClr val="accent5">
                    <a:lumMod val="40000"/>
                    <a:lumOff val="60000"/>
                  </a:schemeClr>
                </a:solidFill>
              </a:rPr>
              <a:t> invariance</a:t>
            </a:r>
            <a:r>
              <a:rPr lang="en-US" sz="3200" dirty="0" smtClean="0">
                <a:solidFill>
                  <a:schemeClr val="bg1"/>
                </a:solidFill>
              </a:rPr>
              <a:t>”)</a:t>
            </a:r>
          </a:p>
          <a:p>
            <a:pPr algn="ctr"/>
            <a:endParaRPr lang="en-US" sz="3200" dirty="0">
              <a:solidFill>
                <a:schemeClr val="bg1"/>
              </a:solidFill>
            </a:endParaRPr>
          </a:p>
          <a:p>
            <a:pPr algn="ctr"/>
            <a:endParaRPr lang="en-US" sz="3200" dirty="0" smtClean="0">
              <a:solidFill>
                <a:schemeClr val="bg1"/>
              </a:solidFill>
            </a:endParaRPr>
          </a:p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which turns out to give us more than scale-invariance . . .</a:t>
            </a:r>
          </a:p>
          <a:p>
            <a:pPr algn="ctr"/>
            <a:r>
              <a:rPr lang="en-US" sz="3200" dirty="0" smtClean="0">
                <a:solidFill>
                  <a:schemeClr val="bg1"/>
                </a:solidFill>
              </a:rPr>
              <a:t> 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9894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37410" y="31240"/>
            <a:ext cx="80817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Simplified case:   Higgs + radiation (approaching the big crunch)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990600" y="717040"/>
            <a:ext cx="6697889" cy="1066800"/>
            <a:chOff x="990600" y="1676400"/>
            <a:chExt cx="6697889" cy="1066800"/>
          </a:xfrm>
        </p:grpSpPr>
        <p:sp>
          <p:nvSpPr>
            <p:cNvPr id="8" name="Rectangle 7"/>
            <p:cNvSpPr/>
            <p:nvPr/>
          </p:nvSpPr>
          <p:spPr>
            <a:xfrm>
              <a:off x="990601" y="1676400"/>
              <a:ext cx="6697888" cy="1066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8455"/>
            <a:stretch/>
          </p:blipFill>
          <p:spPr bwMode="auto">
            <a:xfrm>
              <a:off x="990600" y="1799256"/>
              <a:ext cx="4962875" cy="933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5950420" y="1948190"/>
              <a:ext cx="16406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+ radiation</a:t>
              </a:r>
              <a:r>
                <a:rPr lang="en-US" sz="2800" spc="-150" dirty="0" smtClean="0"/>
                <a:t>]</a:t>
              </a:r>
              <a:endParaRPr lang="en-US" sz="3600" spc="-150" dirty="0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891113" y="1953173"/>
            <a:ext cx="60860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mooth &amp; Flat;  Can ignore potentials and gradients;  </a:t>
            </a:r>
            <a:r>
              <a:rPr lang="en-US" dirty="0" err="1" smtClean="0">
                <a:solidFill>
                  <a:schemeClr val="bg1"/>
                </a:solidFill>
              </a:rPr>
              <a:t>Ultralocal</a:t>
            </a:r>
            <a:endParaRPr lang="en-US" dirty="0">
              <a:solidFill>
                <a:schemeClr val="bg1"/>
              </a:solidFill>
            </a:endParaRPr>
          </a:p>
          <a:p>
            <a:endParaRPr lang="en-US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1830" y="2735910"/>
            <a:ext cx="624840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49595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990600" y="5659598"/>
                <a:ext cx="8077200" cy="4364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i="1" dirty="0" smtClean="0">
                    <a:solidFill>
                      <a:schemeClr val="bg1"/>
                    </a:solidFill>
                  </a:rPr>
                  <a:t>Can choose</a:t>
                </a:r>
                <a:r>
                  <a:rPr lang="en-US" sz="2000" i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𝜔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000" b="0" i="1" dirty="0" smtClean="0">
                    <a:solidFill>
                      <a:schemeClr val="bg1"/>
                    </a:solidFill>
                    <a:ea typeface="Cambria Math"/>
                    <a:cs typeface="Helvetica" pitchFamily="34" charset="0"/>
                  </a:rPr>
                  <a:t> so that 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Helvetica" pitchFamily="34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20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  <a:cs typeface="Helvetica" pitchFamily="34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  <a:cs typeface="Helvetica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  <a:cs typeface="Helvetica" pitchFamily="34" charset="0"/>
                              </a:rPr>
                              <m:t>12</m:t>
                            </m:r>
                          </m:den>
                        </m:f>
                      </m:e>
                    </m:box>
                    <m:d>
                      <m:dPr>
                        <m:ctrlP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Helvetica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  <a:cs typeface="Helvetica" pitchFamily="34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  <a:cs typeface="Helvetica" pitchFamily="34" charset="0"/>
                              </a:rPr>
                              <m:t>𝜙</m:t>
                            </m:r>
                          </m:e>
                          <m:sup>
                            <m:r>
                              <a:rPr lang="en-US" sz="20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  <a:cs typeface="Helvetica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Helvetica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  <a:cs typeface="Helvetica" pitchFamily="34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  <a:cs typeface="Helvetica" pitchFamily="34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0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  <a:cs typeface="Helvetica" pitchFamily="34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0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  <a:cs typeface="Helvetica" pitchFamily="34" charset="0"/>
                      </a:rPr>
                      <m:t>=1/2</m:t>
                    </m:r>
                    <m:r>
                      <a:rPr lang="en-US" sz="20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  <a:cs typeface="Helvetica" pitchFamily="34" charset="0"/>
                      </a:rPr>
                      <m:t>𝜅</m:t>
                    </m:r>
                    <m:r>
                      <a:rPr lang="en-US" sz="2000" b="0" i="1" baseline="30000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  <a:cs typeface="Helvetica" pitchFamily="34" charset="0"/>
                      </a:rPr>
                      <m:t>2</m:t>
                    </m:r>
                    <m:r>
                      <a:rPr lang="en-US" sz="20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  <a:cs typeface="Helvetica" pitchFamily="34" charset="0"/>
                      </a:rPr>
                      <m:t>  </m:t>
                    </m:r>
                    <m:r>
                      <a:rPr lang="en-US" sz="20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  <a:cs typeface="Helvetica" pitchFamily="34" charset="0"/>
                      </a:rPr>
                      <m:t>𝑡𝑜</m:t>
                    </m:r>
                    <m:r>
                      <a:rPr lang="en-US" sz="20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  <a:cs typeface="Helvetica" pitchFamily="34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  <a:cs typeface="Helvetica" pitchFamily="34" charset="0"/>
                      </a:rPr>
                      <m:t>𝑟𝑒𝑐𝑜𝑣𝑒𝑟</m:t>
                    </m:r>
                    <m:r>
                      <a:rPr lang="en-US" sz="20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  <a:cs typeface="Helvetica" pitchFamily="34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  <a:cs typeface="Helvetica" pitchFamily="34" charset="0"/>
                      </a:rPr>
                      <m:t>𝐸𝑖𝑛𝑠𝑡𝑒𝑖𝑛</m:t>
                    </m:r>
                    <m:r>
                      <a:rPr lang="en-US" sz="20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  <a:cs typeface="Helvetica" pitchFamily="34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  <a:cs typeface="Helvetica" pitchFamily="34" charset="0"/>
                      </a:rPr>
                      <m:t>𝑒𝑞𝑠</m:t>
                    </m:r>
                    <m:r>
                      <a:rPr lang="en-US" sz="20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  <a:cs typeface="Helvetica" pitchFamily="34" charset="0"/>
                      </a:rPr>
                      <m:t>. </m:t>
                    </m:r>
                  </m:oMath>
                </a14:m>
                <a:r>
                  <a:rPr lang="en-US" sz="2000" b="0" dirty="0" smtClean="0">
                    <a:solidFill>
                      <a:schemeClr val="bg1"/>
                    </a:solidFill>
                    <a:ea typeface="Cambria Math"/>
                    <a:cs typeface="Helvetica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5659598"/>
                <a:ext cx="8077200" cy="436402"/>
              </a:xfrm>
              <a:prstGeom prst="rect">
                <a:avLst/>
              </a:prstGeom>
              <a:blipFill rotWithShape="1">
                <a:blip r:embed="rId2"/>
                <a:stretch>
                  <a:fillRect l="-830" t="-4167" b="-180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142086" y="2830342"/>
            <a:ext cx="85188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“</a:t>
            </a:r>
            <a:r>
              <a:rPr lang="en-US" sz="2400" dirty="0" err="1" smtClean="0">
                <a:solidFill>
                  <a:schemeClr val="bg1"/>
                </a:solidFill>
              </a:rPr>
              <a:t>Weyl</a:t>
            </a:r>
            <a:r>
              <a:rPr lang="en-US" sz="2400" dirty="0" smtClean="0">
                <a:solidFill>
                  <a:schemeClr val="bg1"/>
                </a:solidFill>
              </a:rPr>
              <a:t> invariant extension” (the same theory written a novel way!):</a:t>
            </a:r>
            <a:endParaRPr lang="en-US" sz="2400" dirty="0">
              <a:solidFill>
                <a:schemeClr val="bg1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066800" y="3363742"/>
            <a:ext cx="7914553" cy="1285944"/>
            <a:chOff x="1305647" y="4340151"/>
            <a:chExt cx="7914553" cy="1285944"/>
          </a:xfrm>
        </p:grpSpPr>
        <p:sp>
          <p:nvSpPr>
            <p:cNvPr id="18" name="Rectangle 17"/>
            <p:cNvSpPr/>
            <p:nvPr/>
          </p:nvSpPr>
          <p:spPr>
            <a:xfrm>
              <a:off x="1305647" y="4340151"/>
              <a:ext cx="7914553" cy="128594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19" name="Picture 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065"/>
            <a:stretch/>
          </p:blipFill>
          <p:spPr bwMode="auto">
            <a:xfrm>
              <a:off x="1524000" y="4419600"/>
              <a:ext cx="5498133" cy="11434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" name="TextBox 19"/>
            <p:cNvSpPr txBox="1"/>
            <p:nvPr/>
          </p:nvSpPr>
          <p:spPr>
            <a:xfrm>
              <a:off x="8341090" y="4470737"/>
              <a:ext cx="42191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spc="-150" dirty="0" smtClean="0">
                  <a:latin typeface="Sylfaen" pitchFamily="18" charset="0"/>
                  <a:cs typeface="Times New Roman" pitchFamily="18" charset="0"/>
                </a:rPr>
                <a:t>]</a:t>
              </a:r>
              <a:endParaRPr lang="en-US" sz="7200" spc="-150" dirty="0">
                <a:latin typeface="Sylfaen" pitchFamily="18" charset="0"/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010400" y="4724400"/>
              <a:ext cx="15300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+ radiation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>
              <a:xfrm>
                <a:off x="1447800" y="4883657"/>
                <a:ext cx="7315079" cy="755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olidFill>
                      <a:schemeClr val="bg1"/>
                    </a:solidFill>
                  </a:rPr>
                  <a:t>Weyl invariant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𝑔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𝛼𝛽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→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  <m: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𝜔</m:t>
                        </m:r>
                        <m: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𝑔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𝛼𝛽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chemeClr val="bg1"/>
                    </a:solidFill>
                  </a:rPr>
                  <a:t> , 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𝜙</m:t>
                    </m:r>
                    <m:r>
                      <a:rPr lang="en-US" sz="200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→</m:t>
                    </m:r>
                    <m:sSup>
                      <m:sSup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𝜔</m:t>
                        </m:r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sz="2000" dirty="0">
                    <a:solidFill>
                      <a:schemeClr val="bg1"/>
                    </a:solidFill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𝜙</m:t>
                    </m:r>
                  </m:oMath>
                </a14:m>
                <a:r>
                  <a:rPr lang="en-US" sz="2000" dirty="0" smtClean="0">
                    <a:solidFill>
                      <a:schemeClr val="bg1"/>
                    </a:solidFill>
                  </a:rPr>
                  <a:t> and s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→</m:t>
                    </m:r>
                    <m:sSup>
                      <m:sSup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𝜔</m:t>
                        </m:r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sz="2000" dirty="0">
                    <a:solidFill>
                      <a:schemeClr val="bg1"/>
                    </a:solidFill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𝑠</m:t>
                    </m:r>
                  </m:oMath>
                </a14:m>
                <a:endParaRPr lang="en-US" sz="2000" dirty="0">
                  <a:solidFill>
                    <a:schemeClr val="bg1"/>
                  </a:solidFill>
                </a:endParaRPr>
              </a:p>
              <a:p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4883657"/>
                <a:ext cx="7315079" cy="755143"/>
              </a:xfrm>
              <a:prstGeom prst="rect">
                <a:avLst/>
              </a:prstGeom>
              <a:blipFill rotWithShape="1">
                <a:blip r:embed="rId4"/>
                <a:stretch>
                  <a:fillRect l="-917" t="-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/>
          <p:cNvGrpSpPr/>
          <p:nvPr/>
        </p:nvGrpSpPr>
        <p:grpSpPr>
          <a:xfrm>
            <a:off x="990600" y="717040"/>
            <a:ext cx="6697889" cy="1066800"/>
            <a:chOff x="990600" y="1676400"/>
            <a:chExt cx="6697889" cy="1066800"/>
          </a:xfrm>
        </p:grpSpPr>
        <p:sp>
          <p:nvSpPr>
            <p:cNvPr id="31" name="Rectangle 30"/>
            <p:cNvSpPr/>
            <p:nvPr/>
          </p:nvSpPr>
          <p:spPr>
            <a:xfrm>
              <a:off x="990601" y="1676400"/>
              <a:ext cx="6697888" cy="1066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pic>
          <p:nvPicPr>
            <p:cNvPr id="32" name="Picture 2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8455"/>
            <a:stretch/>
          </p:blipFill>
          <p:spPr bwMode="auto">
            <a:xfrm>
              <a:off x="990600" y="1799256"/>
              <a:ext cx="4962875" cy="933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3" name="TextBox 32"/>
            <p:cNvSpPr txBox="1"/>
            <p:nvPr/>
          </p:nvSpPr>
          <p:spPr>
            <a:xfrm>
              <a:off x="5950420" y="1948190"/>
              <a:ext cx="16406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+ radiation</a:t>
              </a:r>
              <a:r>
                <a:rPr lang="en-US" sz="2800" spc="-150" dirty="0" smtClean="0">
                  <a:solidFill>
                    <a:schemeClr val="bg1"/>
                  </a:solidFill>
                </a:rPr>
                <a:t>]</a:t>
              </a:r>
              <a:endParaRPr lang="en-US" sz="3600" spc="-150" dirty="0">
                <a:solidFill>
                  <a:schemeClr val="bg1"/>
                </a:solidFill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891113" y="1953173"/>
            <a:ext cx="60860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mooth &amp; Flat;  Can ignore potentials and gradients;  </a:t>
            </a:r>
            <a:r>
              <a:rPr lang="en-US" dirty="0" err="1" smtClean="0">
                <a:solidFill>
                  <a:schemeClr val="bg1"/>
                </a:solidFill>
              </a:rPr>
              <a:t>Ultralocal</a:t>
            </a:r>
            <a:endParaRPr lang="en-US" dirty="0">
              <a:solidFill>
                <a:schemeClr val="bg1"/>
              </a:solidFill>
            </a:endParaRPr>
          </a:p>
          <a:p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5943600" y="990600"/>
            <a:ext cx="16406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 radiation</a:t>
            </a:r>
            <a:r>
              <a:rPr lang="en-US" sz="2800" spc="-150" dirty="0" smtClean="0"/>
              <a:t>]</a:t>
            </a:r>
            <a:endParaRPr lang="en-US" sz="3600" spc="-150" dirty="0"/>
          </a:p>
        </p:txBody>
      </p:sp>
      <p:sp>
        <p:nvSpPr>
          <p:cNvPr id="26" name="TextBox 25"/>
          <p:cNvSpPr txBox="1"/>
          <p:nvPr/>
        </p:nvSpPr>
        <p:spPr>
          <a:xfrm>
            <a:off x="137410" y="31240"/>
            <a:ext cx="80817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Simplified case:   Higgs + radiation (approaching the big crunch)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90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52400" y="45086"/>
            <a:ext cx="50827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Every solution of the Einstein equations</a:t>
            </a:r>
          </a:p>
          <a:p>
            <a:r>
              <a:rPr lang="en-US" sz="2000" dirty="0">
                <a:solidFill>
                  <a:schemeClr val="bg1"/>
                </a:solidFill>
              </a:rPr>
              <a:t>	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990601" y="686427"/>
            <a:ext cx="6697889" cy="1066800"/>
            <a:chOff x="1136180" y="2895600"/>
            <a:chExt cx="6697889" cy="1066800"/>
          </a:xfrm>
        </p:grpSpPr>
        <p:sp>
          <p:nvSpPr>
            <p:cNvPr id="8" name="Rectangle 7"/>
            <p:cNvSpPr/>
            <p:nvPr/>
          </p:nvSpPr>
          <p:spPr>
            <a:xfrm>
              <a:off x="1136181" y="2895600"/>
              <a:ext cx="6697888" cy="10668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pic>
          <p:nvPicPr>
            <p:cNvPr id="10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8455"/>
            <a:stretch/>
          </p:blipFill>
          <p:spPr bwMode="auto">
            <a:xfrm>
              <a:off x="1136180" y="3018456"/>
              <a:ext cx="4962875" cy="933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6096000" y="3167390"/>
              <a:ext cx="16406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+ radiation</a:t>
              </a:r>
              <a:r>
                <a:rPr lang="en-US" sz="2800" spc="-150" dirty="0" smtClean="0"/>
                <a:t>]</a:t>
              </a:r>
              <a:endParaRPr lang="en-US" sz="3600" spc="-150" dirty="0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42086" y="2023838"/>
            <a:ext cx="70703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. . . </a:t>
            </a:r>
            <a:r>
              <a:rPr lang="en-US" sz="2400" dirty="0">
                <a:solidFill>
                  <a:schemeClr val="bg1"/>
                </a:solidFill>
              </a:rPr>
              <a:t>i</a:t>
            </a:r>
            <a:r>
              <a:rPr lang="en-US" sz="2400" dirty="0" smtClean="0">
                <a:solidFill>
                  <a:schemeClr val="bg1"/>
                </a:solidFill>
              </a:rPr>
              <a:t>s also a solution of the </a:t>
            </a:r>
            <a:r>
              <a:rPr lang="en-US" sz="2400" dirty="0" err="1" smtClean="0">
                <a:solidFill>
                  <a:schemeClr val="bg1"/>
                </a:solidFill>
              </a:rPr>
              <a:t>Weyl</a:t>
            </a:r>
            <a:r>
              <a:rPr lang="en-US" sz="2400" dirty="0" smtClean="0">
                <a:solidFill>
                  <a:schemeClr val="bg1"/>
                </a:solidFill>
              </a:rPr>
              <a:t> invariant extension . . .</a:t>
            </a:r>
            <a:endParaRPr lang="en-US" sz="2400" dirty="0">
              <a:solidFill>
                <a:schemeClr val="bg1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066800" y="2557238"/>
            <a:ext cx="7914553" cy="1285944"/>
            <a:chOff x="1305647" y="4340151"/>
            <a:chExt cx="7914553" cy="1285944"/>
          </a:xfrm>
        </p:grpSpPr>
        <p:sp>
          <p:nvSpPr>
            <p:cNvPr id="18" name="Rectangle 17"/>
            <p:cNvSpPr/>
            <p:nvPr/>
          </p:nvSpPr>
          <p:spPr>
            <a:xfrm>
              <a:off x="1305647" y="4340151"/>
              <a:ext cx="7914553" cy="128594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bg1"/>
                </a:solidFill>
              </a:endParaRPr>
            </a:p>
          </p:txBody>
        </p:sp>
        <p:pic>
          <p:nvPicPr>
            <p:cNvPr id="19" name="Picture 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065"/>
            <a:stretch/>
          </p:blipFill>
          <p:spPr bwMode="auto">
            <a:xfrm>
              <a:off x="1524000" y="4419600"/>
              <a:ext cx="5498133" cy="11434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" name="TextBox 19"/>
            <p:cNvSpPr txBox="1"/>
            <p:nvPr/>
          </p:nvSpPr>
          <p:spPr>
            <a:xfrm>
              <a:off x="8341090" y="4470737"/>
              <a:ext cx="42191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spc="-150" dirty="0" smtClean="0">
                  <a:latin typeface="Sylfaen" pitchFamily="18" charset="0"/>
                  <a:cs typeface="Times New Roman" pitchFamily="18" charset="0"/>
                </a:rPr>
                <a:t>]</a:t>
              </a:r>
              <a:endParaRPr lang="en-US" sz="7200" spc="-150" dirty="0">
                <a:latin typeface="Sylfaen" pitchFamily="18" charset="0"/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010400" y="4724400"/>
              <a:ext cx="15300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+ radiation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226067" y="4040765"/>
            <a:ext cx="84684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. . . and also a solution of other gauge-fixed versions (e.g., g = a =1)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4" name="Right Arrow 13"/>
          <p:cNvSpPr/>
          <p:nvPr/>
        </p:nvSpPr>
        <p:spPr>
          <a:xfrm>
            <a:off x="762000" y="4977974"/>
            <a:ext cx="624000" cy="471490"/>
          </a:xfrm>
          <a:prstGeom prst="rightArrow">
            <a:avLst>
              <a:gd name="adj1" fmla="val 50000"/>
              <a:gd name="adj2" fmla="val 47398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40112" y="5851061"/>
            <a:ext cx="8853257" cy="95410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b</a:t>
            </a:r>
            <a:r>
              <a:rPr lang="en-US" sz="2800" dirty="0" smtClean="0">
                <a:solidFill>
                  <a:schemeClr val="bg1"/>
                </a:solidFill>
              </a:rPr>
              <a:t>ut … </a:t>
            </a:r>
            <a:r>
              <a:rPr lang="en-US" sz="2800" dirty="0" err="1" smtClean="0">
                <a:solidFill>
                  <a:schemeClr val="bg1"/>
                </a:solidFill>
              </a:rPr>
              <a:t>geodesically</a:t>
            </a:r>
            <a:r>
              <a:rPr lang="en-US" sz="2800" dirty="0" smtClean="0">
                <a:solidFill>
                  <a:schemeClr val="bg1"/>
                </a:solidFill>
              </a:rPr>
              <a:t> incomplete solutions in one gauge </a:t>
            </a:r>
          </a:p>
          <a:p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smtClean="0">
                <a:solidFill>
                  <a:schemeClr val="bg1"/>
                </a:solidFill>
              </a:rPr>
              <a:t>          may be </a:t>
            </a:r>
            <a:r>
              <a:rPr lang="en-US" sz="2800" dirty="0" err="1" smtClean="0">
                <a:solidFill>
                  <a:schemeClr val="bg1"/>
                </a:solidFill>
              </a:rPr>
              <a:t>geodesically</a:t>
            </a:r>
            <a:r>
              <a:rPr lang="en-US" sz="2800" dirty="0" smtClean="0">
                <a:solidFill>
                  <a:schemeClr val="bg1"/>
                </a:solidFill>
              </a:rPr>
              <a:t> complete solutions in the other !</a:t>
            </a:r>
            <a:endParaRPr lang="en-US" sz="2800" dirty="0">
              <a:solidFill>
                <a:schemeClr val="bg1"/>
              </a:solidFill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1543050" y="4599935"/>
            <a:ext cx="7067550" cy="1092200"/>
            <a:chOff x="1543050" y="1370123"/>
            <a:chExt cx="7067550" cy="1092200"/>
          </a:xfrm>
        </p:grpSpPr>
        <p:pic>
          <p:nvPicPr>
            <p:cNvPr id="25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3050" y="1370123"/>
              <a:ext cx="7067550" cy="1092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" name="Rectangle 25"/>
            <p:cNvSpPr/>
            <p:nvPr/>
          </p:nvSpPr>
          <p:spPr>
            <a:xfrm>
              <a:off x="3557230" y="1957440"/>
              <a:ext cx="148294" cy="1945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191000" y="1923368"/>
              <a:ext cx="152400" cy="1934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5334000" y="1923367"/>
              <a:ext cx="152400" cy="38100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 flipH="1">
              <a:off x="5970270" y="1923368"/>
              <a:ext cx="160017" cy="21324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08168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2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 descr="C:\Users\steinh\Desktop\BarsAntiG\Fig1bcst2b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651" y="1135833"/>
            <a:ext cx="7174466" cy="40804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7043" name="Picture 3" descr="C:\Users\steinh\Desktop\BarsAntiG\Fig1bcst2b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773" y="1135118"/>
            <a:ext cx="7174470" cy="40804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3" name="Group 32"/>
          <p:cNvGrpSpPr/>
          <p:nvPr/>
        </p:nvGrpSpPr>
        <p:grpSpPr>
          <a:xfrm>
            <a:off x="1261497" y="5532620"/>
            <a:ext cx="7067550" cy="1092200"/>
            <a:chOff x="1543050" y="2189955"/>
            <a:chExt cx="7067550" cy="1092200"/>
          </a:xfrm>
        </p:grpSpPr>
        <p:pic>
          <p:nvPicPr>
            <p:cNvPr id="34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3050" y="2189955"/>
              <a:ext cx="7067550" cy="1092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5" name="Rectangle 34"/>
            <p:cNvSpPr/>
            <p:nvPr/>
          </p:nvSpPr>
          <p:spPr>
            <a:xfrm>
              <a:off x="3557230" y="2777272"/>
              <a:ext cx="148294" cy="1945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4191000" y="2743200"/>
              <a:ext cx="152400" cy="1934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5364481" y="2743200"/>
              <a:ext cx="121919" cy="228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5995630" y="2743200"/>
              <a:ext cx="126385" cy="228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Freeform 1"/>
          <p:cNvSpPr/>
          <p:nvPr/>
        </p:nvSpPr>
        <p:spPr>
          <a:xfrm>
            <a:off x="4829240" y="3481028"/>
            <a:ext cx="3242286" cy="1323600"/>
          </a:xfrm>
          <a:custGeom>
            <a:avLst/>
            <a:gdLst>
              <a:gd name="connsiteX0" fmla="*/ 0 w 2387053"/>
              <a:gd name="connsiteY0" fmla="*/ 0 h 983568"/>
              <a:gd name="connsiteX1" fmla="*/ 398206 w 2387053"/>
              <a:gd name="connsiteY1" fmla="*/ 427703 h 983568"/>
              <a:gd name="connsiteX2" fmla="*/ 781665 w 2387053"/>
              <a:gd name="connsiteY2" fmla="*/ 707923 h 983568"/>
              <a:gd name="connsiteX3" fmla="*/ 1135626 w 2387053"/>
              <a:gd name="connsiteY3" fmla="*/ 737419 h 983568"/>
              <a:gd name="connsiteX4" fmla="*/ 2300748 w 2387053"/>
              <a:gd name="connsiteY4" fmla="*/ 973393 h 983568"/>
              <a:gd name="connsiteX5" fmla="*/ 2300748 w 2387053"/>
              <a:gd name="connsiteY5" fmla="*/ 943897 h 983568"/>
              <a:gd name="connsiteX6" fmla="*/ 2300748 w 2387053"/>
              <a:gd name="connsiteY6" fmla="*/ 943897 h 983568"/>
              <a:gd name="connsiteX7" fmla="*/ 2300748 w 2387053"/>
              <a:gd name="connsiteY7" fmla="*/ 943897 h 983568"/>
              <a:gd name="connsiteX0" fmla="*/ 0 w 2383776"/>
              <a:gd name="connsiteY0" fmla="*/ 0 h 974970"/>
              <a:gd name="connsiteX1" fmla="*/ 398206 w 2383776"/>
              <a:gd name="connsiteY1" fmla="*/ 427703 h 974970"/>
              <a:gd name="connsiteX2" fmla="*/ 781665 w 2383776"/>
              <a:gd name="connsiteY2" fmla="*/ 707923 h 974970"/>
              <a:gd name="connsiteX3" fmla="*/ 1179871 w 2383776"/>
              <a:gd name="connsiteY3" fmla="*/ 884903 h 974970"/>
              <a:gd name="connsiteX4" fmla="*/ 2300748 w 2383776"/>
              <a:gd name="connsiteY4" fmla="*/ 973393 h 974970"/>
              <a:gd name="connsiteX5" fmla="*/ 2300748 w 2383776"/>
              <a:gd name="connsiteY5" fmla="*/ 943897 h 974970"/>
              <a:gd name="connsiteX6" fmla="*/ 2300748 w 2383776"/>
              <a:gd name="connsiteY6" fmla="*/ 943897 h 974970"/>
              <a:gd name="connsiteX7" fmla="*/ 2300748 w 2383776"/>
              <a:gd name="connsiteY7" fmla="*/ 943897 h 974970"/>
              <a:gd name="connsiteX0" fmla="*/ 0 w 2413272"/>
              <a:gd name="connsiteY0" fmla="*/ 0 h 985531"/>
              <a:gd name="connsiteX1" fmla="*/ 398206 w 2413272"/>
              <a:gd name="connsiteY1" fmla="*/ 427703 h 985531"/>
              <a:gd name="connsiteX2" fmla="*/ 781665 w 2413272"/>
              <a:gd name="connsiteY2" fmla="*/ 707923 h 985531"/>
              <a:gd name="connsiteX3" fmla="*/ 2300748 w 2413272"/>
              <a:gd name="connsiteY3" fmla="*/ 973393 h 985531"/>
              <a:gd name="connsiteX4" fmla="*/ 2300748 w 2413272"/>
              <a:gd name="connsiteY4" fmla="*/ 943897 h 985531"/>
              <a:gd name="connsiteX5" fmla="*/ 2300748 w 2413272"/>
              <a:gd name="connsiteY5" fmla="*/ 943897 h 985531"/>
              <a:gd name="connsiteX6" fmla="*/ 2300748 w 2413272"/>
              <a:gd name="connsiteY6" fmla="*/ 943897 h 985531"/>
              <a:gd name="connsiteX0" fmla="*/ 0 w 2395793"/>
              <a:gd name="connsiteY0" fmla="*/ 0 h 978036"/>
              <a:gd name="connsiteX1" fmla="*/ 398206 w 2395793"/>
              <a:gd name="connsiteY1" fmla="*/ 427703 h 978036"/>
              <a:gd name="connsiteX2" fmla="*/ 1017639 w 2395793"/>
              <a:gd name="connsiteY2" fmla="*/ 825910 h 978036"/>
              <a:gd name="connsiteX3" fmla="*/ 2300748 w 2395793"/>
              <a:gd name="connsiteY3" fmla="*/ 973393 h 978036"/>
              <a:gd name="connsiteX4" fmla="*/ 2300748 w 2395793"/>
              <a:gd name="connsiteY4" fmla="*/ 943897 h 978036"/>
              <a:gd name="connsiteX5" fmla="*/ 2300748 w 2395793"/>
              <a:gd name="connsiteY5" fmla="*/ 943897 h 978036"/>
              <a:gd name="connsiteX6" fmla="*/ 2300748 w 2395793"/>
              <a:gd name="connsiteY6" fmla="*/ 943897 h 9780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395793" h="978036">
                <a:moveTo>
                  <a:pt x="0" y="0"/>
                </a:moveTo>
                <a:cubicBezTo>
                  <a:pt x="133964" y="154858"/>
                  <a:pt x="228600" y="290051"/>
                  <a:pt x="398206" y="427703"/>
                </a:cubicBezTo>
                <a:cubicBezTo>
                  <a:pt x="567812" y="565355"/>
                  <a:pt x="700549" y="734962"/>
                  <a:pt x="1017639" y="825910"/>
                </a:cubicBezTo>
                <a:cubicBezTo>
                  <a:pt x="1334729" y="916858"/>
                  <a:pt x="2086896" y="953728"/>
                  <a:pt x="2300748" y="973393"/>
                </a:cubicBezTo>
                <a:cubicBezTo>
                  <a:pt x="2514600" y="993058"/>
                  <a:pt x="2300748" y="943897"/>
                  <a:pt x="2300748" y="943897"/>
                </a:cubicBezTo>
                <a:lnTo>
                  <a:pt x="2300748" y="943897"/>
                </a:lnTo>
                <a:lnTo>
                  <a:pt x="2300748" y="943897"/>
                </a:lnTo>
              </a:path>
            </a:pathLst>
          </a:custGeom>
          <a:noFill/>
          <a:ln w="57150">
            <a:solidFill>
              <a:srgbClr val="00B05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608284" y="3499505"/>
            <a:ext cx="11176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7C80"/>
                </a:solidFill>
              </a:rPr>
              <a:t>crunch</a:t>
            </a:r>
            <a:endParaRPr lang="en-US" b="1" dirty="0">
              <a:solidFill>
                <a:srgbClr val="FF7C8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059872" y="3464893"/>
            <a:ext cx="8855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bang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3" name="Freeform 2"/>
          <p:cNvSpPr/>
          <p:nvPr/>
        </p:nvSpPr>
        <p:spPr>
          <a:xfrm>
            <a:off x="4138614" y="2109348"/>
            <a:ext cx="1321378" cy="1363602"/>
          </a:xfrm>
          <a:custGeom>
            <a:avLst/>
            <a:gdLst>
              <a:gd name="connsiteX0" fmla="*/ 481710 w 942745"/>
              <a:gd name="connsiteY0" fmla="*/ 1127271 h 1256426"/>
              <a:gd name="connsiteX1" fmla="*/ 915663 w 942745"/>
              <a:gd name="connsiteY1" fmla="*/ 708817 h 1256426"/>
              <a:gd name="connsiteX2" fmla="*/ 838171 w 942745"/>
              <a:gd name="connsiteY2" fmla="*/ 119881 h 1256426"/>
              <a:gd name="connsiteX3" fmla="*/ 357724 w 942745"/>
              <a:gd name="connsiteY3" fmla="*/ 11393 h 1256426"/>
              <a:gd name="connsiteX4" fmla="*/ 1263 w 942745"/>
              <a:gd name="connsiteY4" fmla="*/ 290362 h 1256426"/>
              <a:gd name="connsiteX5" fmla="*/ 481710 w 942745"/>
              <a:gd name="connsiteY5" fmla="*/ 1189264 h 1256426"/>
              <a:gd name="connsiteX6" fmla="*/ 481710 w 942745"/>
              <a:gd name="connsiteY6" fmla="*/ 1127271 h 1256426"/>
              <a:gd name="connsiteX0" fmla="*/ 497148 w 958183"/>
              <a:gd name="connsiteY0" fmla="*/ 1144074 h 1252566"/>
              <a:gd name="connsiteX1" fmla="*/ 931101 w 958183"/>
              <a:gd name="connsiteY1" fmla="*/ 725620 h 1252566"/>
              <a:gd name="connsiteX2" fmla="*/ 853609 w 958183"/>
              <a:gd name="connsiteY2" fmla="*/ 136684 h 1252566"/>
              <a:gd name="connsiteX3" fmla="*/ 373162 w 958183"/>
              <a:gd name="connsiteY3" fmla="*/ 28196 h 1252566"/>
              <a:gd name="connsiteX4" fmla="*/ 1202 w 958183"/>
              <a:gd name="connsiteY4" fmla="*/ 539640 h 1252566"/>
              <a:gd name="connsiteX5" fmla="*/ 497148 w 958183"/>
              <a:gd name="connsiteY5" fmla="*/ 1206067 h 1252566"/>
              <a:gd name="connsiteX6" fmla="*/ 497148 w 958183"/>
              <a:gd name="connsiteY6" fmla="*/ 1144074 h 1252566"/>
              <a:gd name="connsiteX0" fmla="*/ 497148 w 958183"/>
              <a:gd name="connsiteY0" fmla="*/ 1144074 h 1252566"/>
              <a:gd name="connsiteX1" fmla="*/ 931101 w 958183"/>
              <a:gd name="connsiteY1" fmla="*/ 725620 h 1252566"/>
              <a:gd name="connsiteX2" fmla="*/ 853609 w 958183"/>
              <a:gd name="connsiteY2" fmla="*/ 136684 h 1252566"/>
              <a:gd name="connsiteX3" fmla="*/ 373162 w 958183"/>
              <a:gd name="connsiteY3" fmla="*/ 28196 h 1252566"/>
              <a:gd name="connsiteX4" fmla="*/ 1202 w 958183"/>
              <a:gd name="connsiteY4" fmla="*/ 539640 h 1252566"/>
              <a:gd name="connsiteX5" fmla="*/ 497148 w 958183"/>
              <a:gd name="connsiteY5" fmla="*/ 1206067 h 1252566"/>
              <a:gd name="connsiteX6" fmla="*/ 497148 w 958183"/>
              <a:gd name="connsiteY6" fmla="*/ 1144074 h 1252566"/>
              <a:gd name="connsiteX0" fmla="*/ 497957 w 962965"/>
              <a:gd name="connsiteY0" fmla="*/ 1144074 h 1252566"/>
              <a:gd name="connsiteX1" fmla="*/ 931910 w 962965"/>
              <a:gd name="connsiteY1" fmla="*/ 725620 h 1252566"/>
              <a:gd name="connsiteX2" fmla="*/ 854418 w 962965"/>
              <a:gd name="connsiteY2" fmla="*/ 136684 h 1252566"/>
              <a:gd name="connsiteX3" fmla="*/ 265483 w 962965"/>
              <a:gd name="connsiteY3" fmla="*/ 28196 h 1252566"/>
              <a:gd name="connsiteX4" fmla="*/ 2011 w 962965"/>
              <a:gd name="connsiteY4" fmla="*/ 539640 h 1252566"/>
              <a:gd name="connsiteX5" fmla="*/ 497957 w 962965"/>
              <a:gd name="connsiteY5" fmla="*/ 1206067 h 1252566"/>
              <a:gd name="connsiteX6" fmla="*/ 497957 w 962965"/>
              <a:gd name="connsiteY6" fmla="*/ 1144074 h 1252566"/>
              <a:gd name="connsiteX0" fmla="*/ 497760 w 940253"/>
              <a:gd name="connsiteY0" fmla="*/ 1182717 h 1291209"/>
              <a:gd name="connsiteX1" fmla="*/ 931713 w 940253"/>
              <a:gd name="connsiteY1" fmla="*/ 764263 h 1291209"/>
              <a:gd name="connsiteX2" fmla="*/ 745733 w 940253"/>
              <a:gd name="connsiteY2" fmla="*/ 82337 h 1291209"/>
              <a:gd name="connsiteX3" fmla="*/ 265286 w 940253"/>
              <a:gd name="connsiteY3" fmla="*/ 66839 h 1291209"/>
              <a:gd name="connsiteX4" fmla="*/ 1814 w 940253"/>
              <a:gd name="connsiteY4" fmla="*/ 578283 h 1291209"/>
              <a:gd name="connsiteX5" fmla="*/ 497760 w 940253"/>
              <a:gd name="connsiteY5" fmla="*/ 1244710 h 1291209"/>
              <a:gd name="connsiteX6" fmla="*/ 497760 w 940253"/>
              <a:gd name="connsiteY6" fmla="*/ 1182717 h 1291209"/>
              <a:gd name="connsiteX0" fmla="*/ 497760 w 942160"/>
              <a:gd name="connsiteY0" fmla="*/ 1166441 h 1274933"/>
              <a:gd name="connsiteX1" fmla="*/ 931713 w 942160"/>
              <a:gd name="connsiteY1" fmla="*/ 747987 h 1274933"/>
              <a:gd name="connsiteX2" fmla="*/ 745733 w 942160"/>
              <a:gd name="connsiteY2" fmla="*/ 66061 h 1274933"/>
              <a:gd name="connsiteX3" fmla="*/ 265286 w 942160"/>
              <a:gd name="connsiteY3" fmla="*/ 50563 h 1274933"/>
              <a:gd name="connsiteX4" fmla="*/ 1814 w 942160"/>
              <a:gd name="connsiteY4" fmla="*/ 562007 h 1274933"/>
              <a:gd name="connsiteX5" fmla="*/ 497760 w 942160"/>
              <a:gd name="connsiteY5" fmla="*/ 1228434 h 1274933"/>
              <a:gd name="connsiteX6" fmla="*/ 497760 w 942160"/>
              <a:gd name="connsiteY6" fmla="*/ 1166441 h 1274933"/>
              <a:gd name="connsiteX0" fmla="*/ 497424 w 931377"/>
              <a:gd name="connsiteY0" fmla="*/ 1182814 h 1291306"/>
              <a:gd name="connsiteX1" fmla="*/ 931377 w 931377"/>
              <a:gd name="connsiteY1" fmla="*/ 764360 h 1291306"/>
              <a:gd name="connsiteX2" fmla="*/ 497424 w 931377"/>
              <a:gd name="connsiteY2" fmla="*/ 51437 h 1291306"/>
              <a:gd name="connsiteX3" fmla="*/ 264950 w 931377"/>
              <a:gd name="connsiteY3" fmla="*/ 66936 h 1291306"/>
              <a:gd name="connsiteX4" fmla="*/ 1478 w 931377"/>
              <a:gd name="connsiteY4" fmla="*/ 578380 h 1291306"/>
              <a:gd name="connsiteX5" fmla="*/ 497424 w 931377"/>
              <a:gd name="connsiteY5" fmla="*/ 1244807 h 1291306"/>
              <a:gd name="connsiteX6" fmla="*/ 497424 w 931377"/>
              <a:gd name="connsiteY6" fmla="*/ 1182814 h 1291306"/>
              <a:gd name="connsiteX0" fmla="*/ 497424 w 931377"/>
              <a:gd name="connsiteY0" fmla="*/ 1161510 h 1270002"/>
              <a:gd name="connsiteX1" fmla="*/ 931377 w 931377"/>
              <a:gd name="connsiteY1" fmla="*/ 743056 h 1270002"/>
              <a:gd name="connsiteX2" fmla="*/ 497424 w 931377"/>
              <a:gd name="connsiteY2" fmla="*/ 30133 h 1270002"/>
              <a:gd name="connsiteX3" fmla="*/ 264950 w 931377"/>
              <a:gd name="connsiteY3" fmla="*/ 45632 h 1270002"/>
              <a:gd name="connsiteX4" fmla="*/ 1478 w 931377"/>
              <a:gd name="connsiteY4" fmla="*/ 557076 h 1270002"/>
              <a:gd name="connsiteX5" fmla="*/ 497424 w 931377"/>
              <a:gd name="connsiteY5" fmla="*/ 1223503 h 1270002"/>
              <a:gd name="connsiteX6" fmla="*/ 497424 w 931377"/>
              <a:gd name="connsiteY6" fmla="*/ 1161510 h 1270002"/>
              <a:gd name="connsiteX0" fmla="*/ 495946 w 929899"/>
              <a:gd name="connsiteY0" fmla="*/ 1133261 h 1241753"/>
              <a:gd name="connsiteX1" fmla="*/ 929899 w 929899"/>
              <a:gd name="connsiteY1" fmla="*/ 714807 h 1241753"/>
              <a:gd name="connsiteX2" fmla="*/ 495946 w 929899"/>
              <a:gd name="connsiteY2" fmla="*/ 1884 h 1241753"/>
              <a:gd name="connsiteX3" fmla="*/ 0 w 929899"/>
              <a:gd name="connsiteY3" fmla="*/ 528827 h 1241753"/>
              <a:gd name="connsiteX4" fmla="*/ 495946 w 929899"/>
              <a:gd name="connsiteY4" fmla="*/ 1195254 h 1241753"/>
              <a:gd name="connsiteX5" fmla="*/ 495946 w 929899"/>
              <a:gd name="connsiteY5" fmla="*/ 1133261 h 1241753"/>
              <a:gd name="connsiteX0" fmla="*/ 495946 w 929899"/>
              <a:gd name="connsiteY0" fmla="*/ 1131393 h 1248009"/>
              <a:gd name="connsiteX1" fmla="*/ 929899 w 929899"/>
              <a:gd name="connsiteY1" fmla="*/ 511461 h 1248009"/>
              <a:gd name="connsiteX2" fmla="*/ 495946 w 929899"/>
              <a:gd name="connsiteY2" fmla="*/ 16 h 1248009"/>
              <a:gd name="connsiteX3" fmla="*/ 0 w 929899"/>
              <a:gd name="connsiteY3" fmla="*/ 526959 h 1248009"/>
              <a:gd name="connsiteX4" fmla="*/ 495946 w 929899"/>
              <a:gd name="connsiteY4" fmla="*/ 1193386 h 1248009"/>
              <a:gd name="connsiteX5" fmla="*/ 495946 w 929899"/>
              <a:gd name="connsiteY5" fmla="*/ 1131393 h 1248009"/>
              <a:gd name="connsiteX0" fmla="*/ 495946 w 929899"/>
              <a:gd name="connsiteY0" fmla="*/ 1131395 h 1248011"/>
              <a:gd name="connsiteX1" fmla="*/ 929899 w 929899"/>
              <a:gd name="connsiteY1" fmla="*/ 511463 h 1248011"/>
              <a:gd name="connsiteX2" fmla="*/ 495946 w 929899"/>
              <a:gd name="connsiteY2" fmla="*/ 18 h 1248011"/>
              <a:gd name="connsiteX3" fmla="*/ 0 w 929899"/>
              <a:gd name="connsiteY3" fmla="*/ 526961 h 1248011"/>
              <a:gd name="connsiteX4" fmla="*/ 495946 w 929899"/>
              <a:gd name="connsiteY4" fmla="*/ 1193388 h 1248011"/>
              <a:gd name="connsiteX5" fmla="*/ 495946 w 929899"/>
              <a:gd name="connsiteY5" fmla="*/ 1131395 h 1248011"/>
              <a:gd name="connsiteX0" fmla="*/ 495946 w 929899"/>
              <a:gd name="connsiteY0" fmla="*/ 1007414 h 1124030"/>
              <a:gd name="connsiteX1" fmla="*/ 929899 w 929899"/>
              <a:gd name="connsiteY1" fmla="*/ 387482 h 1124030"/>
              <a:gd name="connsiteX2" fmla="*/ 495946 w 929899"/>
              <a:gd name="connsiteY2" fmla="*/ 23 h 1124030"/>
              <a:gd name="connsiteX3" fmla="*/ 0 w 929899"/>
              <a:gd name="connsiteY3" fmla="*/ 402980 h 1124030"/>
              <a:gd name="connsiteX4" fmla="*/ 495946 w 929899"/>
              <a:gd name="connsiteY4" fmla="*/ 1069407 h 1124030"/>
              <a:gd name="connsiteX5" fmla="*/ 495946 w 929899"/>
              <a:gd name="connsiteY5" fmla="*/ 1007414 h 1124030"/>
              <a:gd name="connsiteX0" fmla="*/ 495946 w 929963"/>
              <a:gd name="connsiteY0" fmla="*/ 1007414 h 1124030"/>
              <a:gd name="connsiteX1" fmla="*/ 929899 w 929963"/>
              <a:gd name="connsiteY1" fmla="*/ 387482 h 1124030"/>
              <a:gd name="connsiteX2" fmla="*/ 495946 w 929963"/>
              <a:gd name="connsiteY2" fmla="*/ 23 h 1124030"/>
              <a:gd name="connsiteX3" fmla="*/ 0 w 929963"/>
              <a:gd name="connsiteY3" fmla="*/ 402980 h 1124030"/>
              <a:gd name="connsiteX4" fmla="*/ 495946 w 929963"/>
              <a:gd name="connsiteY4" fmla="*/ 1069407 h 1124030"/>
              <a:gd name="connsiteX5" fmla="*/ 495946 w 929963"/>
              <a:gd name="connsiteY5" fmla="*/ 1007414 h 1124030"/>
              <a:gd name="connsiteX0" fmla="*/ 495946 w 976394"/>
              <a:gd name="connsiteY0" fmla="*/ 1007414 h 1122678"/>
              <a:gd name="connsiteX1" fmla="*/ 976394 w 976394"/>
              <a:gd name="connsiteY1" fmla="*/ 418478 h 1122678"/>
              <a:gd name="connsiteX2" fmla="*/ 495946 w 976394"/>
              <a:gd name="connsiteY2" fmla="*/ 23 h 1122678"/>
              <a:gd name="connsiteX3" fmla="*/ 0 w 976394"/>
              <a:gd name="connsiteY3" fmla="*/ 402980 h 1122678"/>
              <a:gd name="connsiteX4" fmla="*/ 495946 w 976394"/>
              <a:gd name="connsiteY4" fmla="*/ 1069407 h 1122678"/>
              <a:gd name="connsiteX5" fmla="*/ 495946 w 976394"/>
              <a:gd name="connsiteY5" fmla="*/ 1007414 h 1122678"/>
              <a:gd name="connsiteX0" fmla="*/ 495946 w 976394"/>
              <a:gd name="connsiteY0" fmla="*/ 1007414 h 1007425"/>
              <a:gd name="connsiteX1" fmla="*/ 976394 w 976394"/>
              <a:gd name="connsiteY1" fmla="*/ 418478 h 1007425"/>
              <a:gd name="connsiteX2" fmla="*/ 495946 w 976394"/>
              <a:gd name="connsiteY2" fmla="*/ 23 h 1007425"/>
              <a:gd name="connsiteX3" fmla="*/ 0 w 976394"/>
              <a:gd name="connsiteY3" fmla="*/ 402980 h 1007425"/>
              <a:gd name="connsiteX4" fmla="*/ 495946 w 976394"/>
              <a:gd name="connsiteY4" fmla="*/ 1007414 h 1007425"/>
              <a:gd name="connsiteX0" fmla="*/ 495946 w 976394"/>
              <a:gd name="connsiteY0" fmla="*/ 1007414 h 1007734"/>
              <a:gd name="connsiteX1" fmla="*/ 976394 w 976394"/>
              <a:gd name="connsiteY1" fmla="*/ 418478 h 1007734"/>
              <a:gd name="connsiteX2" fmla="*/ 495946 w 976394"/>
              <a:gd name="connsiteY2" fmla="*/ 23 h 1007734"/>
              <a:gd name="connsiteX3" fmla="*/ 0 w 976394"/>
              <a:gd name="connsiteY3" fmla="*/ 402980 h 1007734"/>
              <a:gd name="connsiteX4" fmla="*/ 495946 w 976394"/>
              <a:gd name="connsiteY4" fmla="*/ 1007414 h 1007734"/>
              <a:gd name="connsiteX0" fmla="*/ 495946 w 976394"/>
              <a:gd name="connsiteY0" fmla="*/ 1007414 h 1007616"/>
              <a:gd name="connsiteX1" fmla="*/ 976394 w 976394"/>
              <a:gd name="connsiteY1" fmla="*/ 418478 h 1007616"/>
              <a:gd name="connsiteX2" fmla="*/ 495946 w 976394"/>
              <a:gd name="connsiteY2" fmla="*/ 23 h 1007616"/>
              <a:gd name="connsiteX3" fmla="*/ 0 w 976394"/>
              <a:gd name="connsiteY3" fmla="*/ 402980 h 1007616"/>
              <a:gd name="connsiteX4" fmla="*/ 495946 w 976394"/>
              <a:gd name="connsiteY4" fmla="*/ 1007414 h 1007616"/>
              <a:gd name="connsiteX0" fmla="*/ 495946 w 976394"/>
              <a:gd name="connsiteY0" fmla="*/ 1007414 h 1007595"/>
              <a:gd name="connsiteX1" fmla="*/ 976394 w 976394"/>
              <a:gd name="connsiteY1" fmla="*/ 418478 h 1007595"/>
              <a:gd name="connsiteX2" fmla="*/ 495946 w 976394"/>
              <a:gd name="connsiteY2" fmla="*/ 23 h 1007595"/>
              <a:gd name="connsiteX3" fmla="*/ 0 w 976394"/>
              <a:gd name="connsiteY3" fmla="*/ 402980 h 1007595"/>
              <a:gd name="connsiteX4" fmla="*/ 495946 w 976394"/>
              <a:gd name="connsiteY4" fmla="*/ 1007414 h 10075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76394" h="1007595">
                <a:moveTo>
                  <a:pt x="495946" y="1007414"/>
                </a:moveTo>
                <a:cubicBezTo>
                  <a:pt x="550612" y="1018311"/>
                  <a:pt x="976394" y="536500"/>
                  <a:pt x="976394" y="418478"/>
                </a:cubicBezTo>
                <a:cubicBezTo>
                  <a:pt x="976394" y="300456"/>
                  <a:pt x="658678" y="2606"/>
                  <a:pt x="495946" y="23"/>
                </a:cubicBezTo>
                <a:cubicBezTo>
                  <a:pt x="333214" y="-2560"/>
                  <a:pt x="0" y="204085"/>
                  <a:pt x="0" y="402980"/>
                </a:cubicBezTo>
                <a:cubicBezTo>
                  <a:pt x="0" y="570878"/>
                  <a:pt x="441280" y="996517"/>
                  <a:pt x="495946" y="1007414"/>
                </a:cubicBezTo>
                <a:close/>
              </a:path>
            </a:pathLst>
          </a:custGeom>
          <a:noFill/>
          <a:ln w="57150">
            <a:solidFill>
              <a:srgbClr val="FF99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476107" y="1545020"/>
            <a:ext cx="268014" cy="29954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3576459" y="183902"/>
            <a:ext cx="2437625" cy="834168"/>
            <a:chOff x="3495402" y="3661632"/>
            <a:chExt cx="2115397" cy="723900"/>
          </a:xfrm>
        </p:grpSpPr>
        <p:grpSp>
          <p:nvGrpSpPr>
            <p:cNvPr id="16" name="Group 15"/>
            <p:cNvGrpSpPr/>
            <p:nvPr/>
          </p:nvGrpSpPr>
          <p:grpSpPr>
            <a:xfrm>
              <a:off x="3495402" y="3661632"/>
              <a:ext cx="2115397" cy="723900"/>
              <a:chOff x="2104544" y="5247542"/>
              <a:chExt cx="2115397" cy="723900"/>
            </a:xfrm>
          </p:grpSpPr>
          <p:pic>
            <p:nvPicPr>
              <p:cNvPr id="21" name="Picture 3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1909"/>
              <a:stretch/>
            </p:blipFill>
            <p:spPr bwMode="auto">
              <a:xfrm>
                <a:off x="2477002" y="5247542"/>
                <a:ext cx="1742939" cy="7239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2" name="Picture 3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85994"/>
              <a:stretch/>
            </p:blipFill>
            <p:spPr bwMode="auto">
              <a:xfrm>
                <a:off x="2104544" y="5247542"/>
                <a:ext cx="420244" cy="7239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7" name="Rectangle 16"/>
            <p:cNvSpPr/>
            <p:nvPr/>
          </p:nvSpPr>
          <p:spPr>
            <a:xfrm>
              <a:off x="4804724" y="4061097"/>
              <a:ext cx="149951" cy="2051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5333148" y="3998784"/>
              <a:ext cx="39675" cy="2051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5381087" y="3994969"/>
              <a:ext cx="45719" cy="2051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435799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0" grpId="0"/>
      <p:bldP spid="24" grpId="0"/>
      <p:bldP spid="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0346" y="1524000"/>
            <a:ext cx="7175454" cy="2267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6843" y="4089542"/>
            <a:ext cx="6131757" cy="1092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0844" y="5436519"/>
            <a:ext cx="2466870" cy="811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855735" y="289173"/>
            <a:ext cx="5618974" cy="1615827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extrusionH="57150">
              <a:bevelT w="38100" h="38100" prst="convex"/>
            </a:sp3d>
          </a:bodyPr>
          <a:lstStyle/>
          <a:p>
            <a:pPr algn="ctr"/>
            <a:r>
              <a:rPr lang="en-US" sz="3200" i="1" dirty="0" err="1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Weyl</a:t>
            </a:r>
            <a:r>
              <a:rPr lang="en-US" sz="3200" i="1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 invariance can be extended</a:t>
            </a:r>
          </a:p>
          <a:p>
            <a:pPr algn="ctr"/>
            <a:r>
              <a:rPr lang="en-US" sz="32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to all known physics</a:t>
            </a:r>
            <a:endParaRPr lang="en-US" sz="3200" baseline="30000" dirty="0">
              <a:solidFill>
                <a:schemeClr val="tx2">
                  <a:lumMod val="40000"/>
                  <a:lumOff val="60000"/>
                </a:schemeClr>
              </a:solidFill>
            </a:endParaRPr>
          </a:p>
          <a:p>
            <a:pPr algn="ctr"/>
            <a:r>
              <a:rPr lang="en-US" sz="7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 </a:t>
            </a:r>
            <a:endParaRPr lang="en-US" sz="600" dirty="0" smtClean="0">
              <a:solidFill>
                <a:schemeClr val="tx2">
                  <a:lumMod val="40000"/>
                  <a:lumOff val="60000"/>
                </a:schemeClr>
              </a:solidFill>
            </a:endParaRPr>
          </a:p>
          <a:p>
            <a:pPr algn="ctr"/>
            <a:endParaRPr lang="en-US" sz="2800" dirty="0" smtClean="0">
              <a:solidFill>
                <a:schemeClr val="tx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47463" y="6248400"/>
            <a:ext cx="5441041" cy="553998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extrusionH="57150">
              <a:bevelT w="38100" h="38100" prst="convex"/>
            </a:sp3d>
          </a:bodyPr>
          <a:lstStyle/>
          <a:p>
            <a:pPr algn="ctr"/>
            <a:r>
              <a:rPr lang="en-US" sz="600" dirty="0" smtClean="0">
                <a:solidFill>
                  <a:schemeClr val="bg1"/>
                </a:solidFill>
              </a:rPr>
              <a:t> </a:t>
            </a:r>
            <a:endParaRPr lang="en-US" sz="500" dirty="0" smtClean="0">
              <a:solidFill>
                <a:schemeClr val="bg1"/>
              </a:solidFill>
            </a:endParaRPr>
          </a:p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can also add dark matter and r-handed </a:t>
            </a:r>
            <a:r>
              <a:rPr lang="en-US" sz="2400" dirty="0" smtClean="0">
                <a:solidFill>
                  <a:schemeClr val="bg1"/>
                </a:solidFill>
                <a:latin typeface="Symbol" pitchFamily="18" charset="2"/>
              </a:rPr>
              <a:t>n</a:t>
            </a:r>
            <a:r>
              <a:rPr lang="en-US" sz="2400" dirty="0" smtClean="0">
                <a:solidFill>
                  <a:schemeClr val="bg1"/>
                </a:solidFill>
              </a:rPr>
              <a:t>’s</a:t>
            </a:r>
          </a:p>
        </p:txBody>
      </p:sp>
    </p:spTree>
    <p:extLst>
      <p:ext uri="{BB962C8B-B14F-4D97-AF65-F5344CB8AC3E}">
        <p14:creationId xmlns:p14="http://schemas.microsoft.com/office/powerpoint/2010/main" val="2402903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4038" y="571500"/>
            <a:ext cx="5495925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C:\Users\steinh\Desktop\Captur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399" y="592577"/>
            <a:ext cx="5331737" cy="5198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583982" y="2968920"/>
            <a:ext cx="3978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Symbol" pitchFamily="18" charset="2"/>
              </a:rPr>
              <a:t>f</a:t>
            </a:r>
            <a:endParaRPr lang="en-US" sz="3200" dirty="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24400" y="-152400"/>
            <a:ext cx="3449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+mj-lt"/>
              </a:rPr>
              <a:t>s</a:t>
            </a:r>
          </a:p>
        </p:txBody>
      </p:sp>
      <p:cxnSp>
        <p:nvCxnSpPr>
          <p:cNvPr id="10" name="Straight Connector 9"/>
          <p:cNvCxnSpPr/>
          <p:nvPr/>
        </p:nvCxnSpPr>
        <p:spPr>
          <a:xfrm flipH="1">
            <a:off x="4724400" y="428057"/>
            <a:ext cx="33252" cy="5583623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704109" y="3128299"/>
            <a:ext cx="5945491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3716465" y="6196273"/>
            <a:ext cx="17477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</a:rPr>
              <a:t>higgs</a:t>
            </a:r>
            <a:r>
              <a:rPr lang="en-US" sz="2800" dirty="0" smtClean="0">
                <a:solidFill>
                  <a:schemeClr val="bg1"/>
                </a:solidFill>
              </a:rPr>
              <a:t> = s/</a:t>
            </a:r>
            <a:r>
              <a:rPr lang="en-US" sz="2800" dirty="0" smtClean="0">
                <a:solidFill>
                  <a:schemeClr val="bg1"/>
                </a:solidFill>
                <a:latin typeface="Symbol" pitchFamily="18" charset="2"/>
              </a:rPr>
              <a:t>f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 rot="20853709">
            <a:off x="2243613" y="3294480"/>
            <a:ext cx="24648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accent5">
                    <a:lumMod val="50000"/>
                  </a:schemeClr>
                </a:solidFill>
              </a:rPr>
              <a:t>t</a:t>
            </a:r>
            <a:r>
              <a:rPr lang="en-US" sz="1600" dirty="0" smtClean="0">
                <a:solidFill>
                  <a:schemeClr val="accent5">
                    <a:lumMod val="50000"/>
                  </a:schemeClr>
                </a:solidFill>
              </a:rPr>
              <a:t>roughs = current Higgs </a:t>
            </a:r>
            <a:r>
              <a:rPr lang="en-US" sz="1600" dirty="0" err="1" smtClean="0">
                <a:solidFill>
                  <a:schemeClr val="accent5">
                    <a:lumMod val="50000"/>
                  </a:schemeClr>
                </a:solidFill>
              </a:rPr>
              <a:t>vac</a:t>
            </a:r>
            <a:endParaRPr lang="en-US" sz="1600" dirty="0">
              <a:solidFill>
                <a:schemeClr val="accent5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0626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4038" y="571500"/>
            <a:ext cx="5495925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583982" y="2968920"/>
            <a:ext cx="3978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Symbol" pitchFamily="18" charset="2"/>
              </a:rPr>
              <a:t>f</a:t>
            </a:r>
            <a:endParaRPr lang="en-US" sz="3200" dirty="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24400" y="-152400"/>
            <a:ext cx="3449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+mj-lt"/>
              </a:rPr>
              <a:t>s</a:t>
            </a:r>
          </a:p>
        </p:txBody>
      </p:sp>
      <p:cxnSp>
        <p:nvCxnSpPr>
          <p:cNvPr id="10" name="Straight Connector 9"/>
          <p:cNvCxnSpPr/>
          <p:nvPr/>
        </p:nvCxnSpPr>
        <p:spPr>
          <a:xfrm flipH="1">
            <a:off x="4724400" y="428057"/>
            <a:ext cx="33252" cy="5583623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704109" y="3128299"/>
            <a:ext cx="5945491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54356">
            <a:off x="5014656" y="2497136"/>
            <a:ext cx="4132932" cy="761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716465" y="6196273"/>
            <a:ext cx="17477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</a:rPr>
              <a:t>higgs</a:t>
            </a:r>
            <a:r>
              <a:rPr lang="en-US" sz="2800" dirty="0" smtClean="0">
                <a:solidFill>
                  <a:schemeClr val="bg1"/>
                </a:solidFill>
              </a:rPr>
              <a:t> = s/</a:t>
            </a:r>
            <a:r>
              <a:rPr lang="en-US" sz="2800" dirty="0" smtClean="0">
                <a:solidFill>
                  <a:schemeClr val="bg1"/>
                </a:solidFill>
                <a:latin typeface="Symbol" pitchFamily="18" charset="2"/>
              </a:rPr>
              <a:t>f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 rot="20853709">
            <a:off x="2243613" y="3294480"/>
            <a:ext cx="24648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accent5">
                    <a:lumMod val="50000"/>
                  </a:schemeClr>
                </a:solidFill>
              </a:rPr>
              <a:t>t</a:t>
            </a:r>
            <a:r>
              <a:rPr lang="en-US" sz="1600" dirty="0" smtClean="0">
                <a:solidFill>
                  <a:schemeClr val="accent5">
                    <a:lumMod val="50000"/>
                  </a:schemeClr>
                </a:solidFill>
              </a:rPr>
              <a:t>roughs = current Higgs </a:t>
            </a:r>
            <a:r>
              <a:rPr lang="en-US" sz="1600" dirty="0" err="1" smtClean="0">
                <a:solidFill>
                  <a:schemeClr val="accent5">
                    <a:lumMod val="50000"/>
                  </a:schemeClr>
                </a:solidFill>
              </a:rPr>
              <a:t>vac</a:t>
            </a:r>
            <a:endParaRPr lang="en-US" sz="1600" dirty="0">
              <a:solidFill>
                <a:schemeClr val="accent5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5091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61726" y="367795"/>
            <a:ext cx="8729874" cy="62597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515" y="1018012"/>
            <a:ext cx="7782296" cy="5269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/>
          <p:cNvCxnSpPr/>
          <p:nvPr/>
        </p:nvCxnSpPr>
        <p:spPr>
          <a:xfrm flipH="1">
            <a:off x="2236581" y="3023684"/>
            <a:ext cx="1" cy="2779391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3914378" y="3850330"/>
            <a:ext cx="1" cy="195274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236581" y="1726634"/>
            <a:ext cx="1" cy="59741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H="1">
            <a:off x="7681997" y="3881212"/>
            <a:ext cx="1" cy="1921863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990600" y="1143000"/>
            <a:ext cx="828753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higgs</a:t>
            </a:r>
            <a:endParaRPr lang="en-US" sz="24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990600" y="2711669"/>
            <a:ext cx="7298686" cy="0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57200" y="2387025"/>
            <a:ext cx="8436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</a:rPr>
              <a:t>current </a:t>
            </a:r>
          </a:p>
          <a:p>
            <a:pPr algn="ctr"/>
            <a:r>
              <a:rPr lang="en-US" sz="1600" dirty="0" err="1" smtClean="0">
                <a:solidFill>
                  <a:srgbClr val="FF0000"/>
                </a:solidFill>
              </a:rPr>
              <a:t>vac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9194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6" name="Picture 6" descr="http://www.earthtimes.org/newsimage/higgs-boson-particle-missing-link_4712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999"/>
          <a:stretch/>
        </p:blipFill>
        <p:spPr bwMode="auto">
          <a:xfrm>
            <a:off x="-483769" y="1371600"/>
            <a:ext cx="6163173" cy="3276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3420074" y="3733800"/>
            <a:ext cx="5723926" cy="3133849"/>
            <a:chOff x="37454" y="992247"/>
            <a:chExt cx="9182746" cy="5027553"/>
          </a:xfrm>
        </p:grpSpPr>
        <p:pic>
          <p:nvPicPr>
            <p:cNvPr id="20484" name="Picture 4" descr="C:\Users\steinh\Desktop\planck-cmb4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54" y="992247"/>
              <a:ext cx="9182746" cy="5027553"/>
            </a:xfrm>
            <a:prstGeom prst="rect">
              <a:avLst/>
            </a:prstGeom>
            <a:noFill/>
            <a:ln w="57150"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Oval 3"/>
            <p:cNvSpPr/>
            <p:nvPr/>
          </p:nvSpPr>
          <p:spPr>
            <a:xfrm>
              <a:off x="304800" y="1219200"/>
              <a:ext cx="8610600" cy="4343399"/>
            </a:xfrm>
            <a:prstGeom prst="ellipse">
              <a:avLst/>
            </a:prstGeom>
            <a:noFill/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2286000" y="228600"/>
            <a:ext cx="4899996" cy="830997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freezing" dir="t"/>
            </a:scene3d>
            <a:sp3d extrusionH="57150" prstMaterial="dkEdge">
              <a:bevelT w="38100" h="38100" prst="convex"/>
              <a:bevelB w="38100" h="38100" prst="angle"/>
            </a:sp3d>
          </a:bodyPr>
          <a:lstStyle/>
          <a:p>
            <a:r>
              <a:rPr lang="en-US" sz="4800" dirty="0" smtClean="0">
                <a:solidFill>
                  <a:schemeClr val="bg1">
                    <a:lumMod val="75000"/>
                  </a:schemeClr>
                </a:solidFill>
              </a:rPr>
              <a:t>2013:  Game over?</a:t>
            </a:r>
            <a:endParaRPr lang="en-US" sz="48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3416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143000" y="309989"/>
            <a:ext cx="7010400" cy="6096000"/>
            <a:chOff x="1143000" y="609600"/>
            <a:chExt cx="7010400" cy="6096000"/>
          </a:xfrm>
        </p:grpSpPr>
        <p:sp>
          <p:nvSpPr>
            <p:cNvPr id="3" name="Rectangle 2"/>
            <p:cNvSpPr/>
            <p:nvPr/>
          </p:nvSpPr>
          <p:spPr>
            <a:xfrm>
              <a:off x="1143000" y="609600"/>
              <a:ext cx="7010400" cy="6096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19458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07" t="2240" r="2847" b="5831"/>
            <a:stretch/>
          </p:blipFill>
          <p:spPr bwMode="auto">
            <a:xfrm>
              <a:off x="2438400" y="1112002"/>
              <a:ext cx="5369006" cy="498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1219200" y="3059623"/>
              <a:ext cx="124425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chemeClr val="bg1"/>
                  </a:solidFill>
                </a:rPr>
                <a:t>log a(t)</a:t>
              </a:r>
              <a:endParaRPr lang="en-US" sz="2800" b="1" dirty="0">
                <a:solidFill>
                  <a:schemeClr val="bg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024300" y="6145230"/>
              <a:ext cx="30970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chemeClr val="bg1"/>
                  </a:solidFill>
                </a:rPr>
                <a:t>t</a:t>
              </a:r>
              <a:endParaRPr lang="en-US" sz="28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510466" y="361890"/>
            <a:ext cx="6566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Adding </a:t>
            </a:r>
            <a:r>
              <a:rPr lang="en-US" sz="2000" dirty="0">
                <a:solidFill>
                  <a:schemeClr val="bg1"/>
                </a:solidFill>
              </a:rPr>
              <a:t>e</a:t>
            </a:r>
            <a:r>
              <a:rPr lang="en-US" sz="2000" dirty="0" smtClean="0">
                <a:solidFill>
                  <a:schemeClr val="bg1"/>
                </a:solidFill>
              </a:rPr>
              <a:t>ntropy production: volume grows from cycle to cycle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3545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8" name="Picture 4" descr="http://www.designingachampionblog.com/wp-content/uploads/2012/08/ForkintheRoad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38200" y="3048"/>
            <a:ext cx="10309847" cy="6854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941609" y="748605"/>
            <a:ext cx="514903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</a:rPr>
              <a:t>Higgs/top mass estimates change</a:t>
            </a:r>
          </a:p>
          <a:p>
            <a:pPr algn="ctr"/>
            <a:r>
              <a:rPr lang="en-US" sz="2800" b="1" dirty="0" smtClean="0">
                <a:solidFill>
                  <a:schemeClr val="bg1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</a:rPr>
              <a:t>SUSY or other BSM  discovered</a:t>
            </a:r>
          </a:p>
          <a:p>
            <a:pPr algn="ctr"/>
            <a:r>
              <a:rPr lang="en-US" sz="2800" b="1" dirty="0" smtClean="0">
                <a:solidFill>
                  <a:schemeClr val="bg1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</a:rPr>
              <a:t>Primordial  g-waves found</a:t>
            </a:r>
            <a:endParaRPr lang="en-US" sz="2800" b="1" dirty="0">
              <a:solidFill>
                <a:schemeClr val="bg1"/>
              </a:solidFill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56115" y="2044005"/>
            <a:ext cx="485671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</a:rPr>
              <a:t>“Nothing new”</a:t>
            </a:r>
            <a:endParaRPr lang="en-US" sz="2800" b="1" dirty="0" smtClean="0">
              <a:solidFill>
                <a:schemeClr val="bg1"/>
              </a:solidFill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</a:endParaRPr>
          </a:p>
          <a:p>
            <a:pPr algn="ctr"/>
            <a:r>
              <a:rPr lang="en-US" sz="2800" b="1" dirty="0" smtClean="0">
                <a:solidFill>
                  <a:schemeClr val="bg1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</a:rPr>
              <a:t>Everything different</a:t>
            </a:r>
          </a:p>
          <a:p>
            <a:pPr algn="ctr"/>
            <a:r>
              <a:rPr lang="en-US" sz="2800" b="1" dirty="0" smtClean="0">
                <a:solidFill>
                  <a:schemeClr val="bg1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</a:rPr>
              <a:t>Higgs 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</a:rPr>
              <a:t>assumes 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</a:rPr>
              <a:t>new importance</a:t>
            </a:r>
            <a:endParaRPr lang="en-US" sz="2800" b="1" dirty="0">
              <a:solidFill>
                <a:schemeClr val="bg1"/>
              </a:solidFill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88519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8056" y="2362200"/>
            <a:ext cx="8224944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For more information, see:</a:t>
            </a:r>
          </a:p>
          <a:p>
            <a:endParaRPr lang="en-US" sz="2800" dirty="0">
              <a:solidFill>
                <a:schemeClr val="bg1"/>
              </a:solidFill>
            </a:endParaRPr>
          </a:p>
          <a:p>
            <a:r>
              <a:rPr lang="en-US" sz="2800" dirty="0" smtClean="0">
                <a:solidFill>
                  <a:schemeClr val="bg1"/>
                </a:solidFill>
              </a:rPr>
              <a:t>“Local Conformal Symmetry in Physics and Cosmology,”</a:t>
            </a:r>
          </a:p>
          <a:p>
            <a:r>
              <a:rPr lang="en-US" sz="2800" dirty="0">
                <a:solidFill>
                  <a:schemeClr val="bg1"/>
                </a:solidFill>
              </a:rPr>
              <a:t>	</a:t>
            </a:r>
            <a:r>
              <a:rPr lang="en-US" sz="2800" dirty="0" smtClean="0">
                <a:solidFill>
                  <a:schemeClr val="bg1"/>
                </a:solidFill>
              </a:rPr>
              <a:t>I. Bars, PJS, and N. Turok, arxiv:1307.1848</a:t>
            </a:r>
          </a:p>
          <a:p>
            <a:r>
              <a:rPr lang="en-US" sz="2800" dirty="0">
                <a:solidFill>
                  <a:schemeClr val="bg1"/>
                </a:solidFill>
              </a:rPr>
              <a:t>	</a:t>
            </a:r>
            <a:r>
              <a:rPr lang="en-US" sz="2800" dirty="0" smtClean="0">
                <a:solidFill>
                  <a:schemeClr val="bg1"/>
                </a:solidFill>
              </a:rPr>
              <a:t>and references therein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7374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6" name="Picture 6" descr="http://www.earthtimes.org/newsimage/higgs-boson-particle-missing-link_4712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999"/>
          <a:stretch/>
        </p:blipFill>
        <p:spPr bwMode="auto">
          <a:xfrm>
            <a:off x="-483769" y="1371600"/>
            <a:ext cx="6163173" cy="3276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3420074" y="3733800"/>
            <a:ext cx="5723926" cy="3133849"/>
            <a:chOff x="37454" y="992247"/>
            <a:chExt cx="9182746" cy="5027553"/>
          </a:xfrm>
        </p:grpSpPr>
        <p:pic>
          <p:nvPicPr>
            <p:cNvPr id="20484" name="Picture 4" descr="C:\Users\steinh\Desktop\planck-cmb4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54" y="992247"/>
              <a:ext cx="9182746" cy="5027553"/>
            </a:xfrm>
            <a:prstGeom prst="rect">
              <a:avLst/>
            </a:prstGeom>
            <a:noFill/>
            <a:ln w="57150"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Oval 3"/>
            <p:cNvSpPr/>
            <p:nvPr/>
          </p:nvSpPr>
          <p:spPr>
            <a:xfrm>
              <a:off x="304800" y="1219200"/>
              <a:ext cx="8610600" cy="4343399"/>
            </a:xfrm>
            <a:prstGeom prst="ellipse">
              <a:avLst/>
            </a:prstGeom>
            <a:noFill/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5709149" y="2249269"/>
            <a:ext cx="307866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freezing" dir="t"/>
            </a:scene3d>
            <a:sp3d extrusionH="57150" prstMaterial="dkEdge">
              <a:bevelT w="38100" h="38100" prst="convex"/>
              <a:bevelB w="38100" h="38100" prst="angle"/>
            </a:sp3d>
          </a:bodyPr>
          <a:lstStyle/>
          <a:p>
            <a:r>
              <a:rPr lang="en-US" sz="3200" dirty="0" smtClean="0">
                <a:solidFill>
                  <a:srgbClr val="FFFF99"/>
                </a:solidFill>
              </a:rPr>
              <a:t>unexpected mass</a:t>
            </a:r>
            <a:endParaRPr lang="en-US" sz="3200" dirty="0">
              <a:solidFill>
                <a:srgbClr val="FFFF99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70633" y="5334000"/>
            <a:ext cx="3228256" cy="1077218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freezing" dir="t"/>
            </a:scene3d>
            <a:sp3d extrusionH="57150" prstMaterial="dkEdge">
              <a:bevelT w="38100" h="38100" prst="convex"/>
              <a:bevelB w="38100" h="38100" prst="angle"/>
            </a:sp3d>
          </a:bodyPr>
          <a:lstStyle/>
          <a:p>
            <a:pPr algn="ctr"/>
            <a:r>
              <a:rPr lang="en-US" sz="3200" dirty="0" smtClean="0">
                <a:solidFill>
                  <a:srgbClr val="FFFF99"/>
                </a:solidFill>
              </a:rPr>
              <a:t>simplest inflation</a:t>
            </a:r>
          </a:p>
          <a:p>
            <a:pPr algn="ctr"/>
            <a:r>
              <a:rPr lang="en-US" sz="3200" dirty="0">
                <a:solidFill>
                  <a:srgbClr val="FFFF99"/>
                </a:solidFill>
              </a:rPr>
              <a:t>m</a:t>
            </a:r>
            <a:r>
              <a:rPr lang="en-US" sz="3200" dirty="0" smtClean="0">
                <a:solidFill>
                  <a:srgbClr val="FFFF99"/>
                </a:solidFill>
              </a:rPr>
              <a:t>odels disfavore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286000" y="228600"/>
            <a:ext cx="5702908" cy="830997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freezing" dir="t"/>
            </a:scene3d>
            <a:sp3d extrusionH="57150" prstMaterial="dkEdge">
              <a:bevelT w="38100" h="38100" prst="convex"/>
              <a:bevelB w="38100" h="38100" prst="angle"/>
            </a:sp3d>
          </a:bodyPr>
          <a:lstStyle/>
          <a:p>
            <a:r>
              <a:rPr lang="en-US" sz="4800" dirty="0" smtClean="0">
                <a:solidFill>
                  <a:schemeClr val="bg1">
                    <a:lumMod val="75000"/>
                  </a:schemeClr>
                </a:solidFill>
              </a:rPr>
              <a:t>2013:  No! Not at all!  </a:t>
            </a:r>
            <a:endParaRPr lang="en-US" sz="48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5741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8" name="Picture 4" descr="http://www.designingachampionblog.com/wp-content/uploads/2012/08/ForkintheRoad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38200" y="3048"/>
            <a:ext cx="10309847" cy="6854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941609" y="1282005"/>
            <a:ext cx="514903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</a:rPr>
              <a:t>Higgs/top mass estimates change</a:t>
            </a:r>
          </a:p>
          <a:p>
            <a:pPr algn="ctr"/>
            <a:r>
              <a:rPr lang="en-US" sz="2800" b="1" dirty="0" smtClean="0">
                <a:solidFill>
                  <a:schemeClr val="bg1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</a:rPr>
              <a:t>SUSY or other BSM  discovered</a:t>
            </a:r>
          </a:p>
          <a:p>
            <a:pPr algn="ctr"/>
            <a:r>
              <a:rPr lang="en-US" sz="2800" b="1" dirty="0" smtClean="0">
                <a:solidFill>
                  <a:schemeClr val="bg1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</a:rPr>
              <a:t>Primordial  g-waves found</a:t>
            </a:r>
            <a:endParaRPr lang="en-US" sz="2800" b="1" dirty="0">
              <a:solidFill>
                <a:schemeClr val="bg1"/>
              </a:solidFill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167728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0019" y="1752600"/>
            <a:ext cx="7129196" cy="44627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6600" dirty="0" smtClean="0">
                <a:solidFill>
                  <a:schemeClr val="bg1"/>
                </a:solidFill>
              </a:rPr>
              <a:t>Warning!</a:t>
            </a:r>
          </a:p>
          <a:p>
            <a:pPr algn="ctr"/>
            <a:endParaRPr lang="en-US" sz="3200" dirty="0" smtClean="0">
              <a:solidFill>
                <a:schemeClr val="bg1"/>
              </a:solidFill>
            </a:endParaRPr>
          </a:p>
          <a:p>
            <a:pPr algn="ctr"/>
            <a:r>
              <a:rPr lang="en-US" sz="4000" dirty="0" smtClean="0">
                <a:solidFill>
                  <a:schemeClr val="bg1"/>
                </a:solidFill>
              </a:rPr>
              <a:t>This talk is radical.</a:t>
            </a:r>
          </a:p>
          <a:p>
            <a:pPr algn="ctr"/>
            <a:r>
              <a:rPr lang="en-US" sz="4000" dirty="0" smtClean="0">
                <a:solidFill>
                  <a:schemeClr val="bg1"/>
                </a:solidFill>
              </a:rPr>
              <a:t>The views expressed here are not</a:t>
            </a:r>
          </a:p>
          <a:p>
            <a:pPr algn="ctr"/>
            <a:r>
              <a:rPr lang="en-US" sz="4000" dirty="0" smtClean="0">
                <a:solidFill>
                  <a:schemeClr val="bg1"/>
                </a:solidFill>
              </a:rPr>
              <a:t>shared by most theorists.* </a:t>
            </a:r>
          </a:p>
          <a:p>
            <a:pPr algn="ctr"/>
            <a:endParaRPr lang="en-US" sz="6600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10117" y="6477000"/>
            <a:ext cx="74126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*some notable </a:t>
            </a:r>
            <a:r>
              <a:rPr lang="en-US" sz="1600" dirty="0" smtClean="0">
                <a:solidFill>
                  <a:schemeClr val="bg1"/>
                </a:solidFill>
              </a:rPr>
              <a:t>exceptions:  </a:t>
            </a:r>
            <a:r>
              <a:rPr lang="en-US" sz="1600" dirty="0" err="1">
                <a:solidFill>
                  <a:schemeClr val="bg1"/>
                </a:solidFill>
              </a:rPr>
              <a:t>c</a:t>
            </a:r>
            <a:r>
              <a:rPr lang="en-US" sz="1600" dirty="0" err="1" smtClean="0">
                <a:solidFill>
                  <a:schemeClr val="bg1"/>
                </a:solidFill>
              </a:rPr>
              <a:t>olloborators</a:t>
            </a:r>
            <a:r>
              <a:rPr lang="en-US" sz="1600" dirty="0" smtClean="0">
                <a:solidFill>
                  <a:schemeClr val="bg1"/>
                </a:solidFill>
              </a:rPr>
              <a:t> </a:t>
            </a:r>
            <a:r>
              <a:rPr lang="en-US" sz="1600" dirty="0" smtClean="0">
                <a:solidFill>
                  <a:schemeClr val="bg1"/>
                </a:solidFill>
              </a:rPr>
              <a:t>Itzhak </a:t>
            </a:r>
            <a:r>
              <a:rPr lang="en-US" sz="1600" dirty="0" smtClean="0">
                <a:solidFill>
                  <a:schemeClr val="bg1"/>
                </a:solidFill>
              </a:rPr>
              <a:t>Bars (USC)  and Neil </a:t>
            </a:r>
            <a:r>
              <a:rPr lang="en-US" sz="1600" dirty="0">
                <a:solidFill>
                  <a:schemeClr val="bg1"/>
                </a:solidFill>
              </a:rPr>
              <a:t> </a:t>
            </a:r>
            <a:r>
              <a:rPr lang="en-US" sz="1600" dirty="0" smtClean="0">
                <a:solidFill>
                  <a:schemeClr val="bg1"/>
                </a:solidFill>
              </a:rPr>
              <a:t>Turok (Perimeter</a:t>
            </a:r>
            <a:r>
              <a:rPr lang="en-US" sz="1600" dirty="0" smtClean="0">
                <a:solidFill>
                  <a:schemeClr val="bg1"/>
                </a:solidFill>
              </a:rPr>
              <a:t>)</a:t>
            </a:r>
          </a:p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 </a:t>
            </a:r>
            <a:endParaRPr lang="en-US" sz="1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3854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6" name="Picture 6" descr="http://www.earthtimes.org/newsimage/higgs-boson-particle-missing-link_4712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999"/>
          <a:stretch/>
        </p:blipFill>
        <p:spPr bwMode="auto">
          <a:xfrm>
            <a:off x="-483769" y="1371600"/>
            <a:ext cx="6163173" cy="3276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709149" y="2249269"/>
            <a:ext cx="3078663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freezing" dir="t"/>
            </a:scene3d>
            <a:sp3d extrusionH="57150" prstMaterial="dkEdge">
              <a:bevelT w="38100" h="38100" prst="convex"/>
              <a:bevelB w="38100" h="38100" prst="angle"/>
            </a:sp3d>
          </a:bodyPr>
          <a:lstStyle/>
          <a:p>
            <a:r>
              <a:rPr lang="en-US" sz="3200" dirty="0" smtClean="0">
                <a:solidFill>
                  <a:srgbClr val="FFFF99"/>
                </a:solidFill>
              </a:rPr>
              <a:t>unexpected mass</a:t>
            </a:r>
            <a:endParaRPr lang="en-US" sz="3200" dirty="0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2978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466825" y="6596390"/>
            <a:ext cx="408637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Degrassi</a:t>
            </a:r>
            <a:r>
              <a:rPr lang="en-US" sz="11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, </a:t>
            </a:r>
            <a:r>
              <a:rPr lang="en-US" sz="1100" dirty="0" err="1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DiVita</a:t>
            </a:r>
            <a:r>
              <a:rPr lang="en-US" sz="11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, Elias-</a:t>
            </a:r>
            <a:r>
              <a:rPr lang="en-US" sz="1100" dirty="0" err="1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Miro</a:t>
            </a:r>
            <a:r>
              <a:rPr lang="en-US" sz="11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, Espinosa, </a:t>
            </a:r>
            <a:r>
              <a:rPr lang="en-US" sz="1100" dirty="0" err="1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Giudice</a:t>
            </a:r>
            <a:r>
              <a:rPr lang="en-US" sz="11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, </a:t>
            </a:r>
            <a:r>
              <a:rPr lang="en-US" sz="1100" dirty="0" err="1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Isidori</a:t>
            </a:r>
            <a:r>
              <a:rPr lang="en-US" sz="11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 </a:t>
            </a:r>
            <a:r>
              <a:rPr lang="en-US" sz="1100" dirty="0" err="1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Strumia</a:t>
            </a:r>
            <a:r>
              <a:rPr lang="en-US" sz="11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 (2012)</a:t>
            </a:r>
            <a:endParaRPr lang="en-US" sz="1100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254642" y="73668"/>
            <a:ext cx="6441558" cy="6403332"/>
            <a:chOff x="1905000" y="1066800"/>
            <a:chExt cx="5562600" cy="5529590"/>
          </a:xfrm>
        </p:grpSpPr>
        <p:sp>
          <p:nvSpPr>
            <p:cNvPr id="3" name="Rectangle 2"/>
            <p:cNvSpPr/>
            <p:nvPr/>
          </p:nvSpPr>
          <p:spPr>
            <a:xfrm>
              <a:off x="1905000" y="1066800"/>
              <a:ext cx="5562600" cy="552959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79931" y="1297228"/>
              <a:ext cx="5218335" cy="51035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98481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0" y="73668"/>
            <a:ext cx="3911946" cy="3888732"/>
            <a:chOff x="1905000" y="1066800"/>
            <a:chExt cx="5562600" cy="5529590"/>
          </a:xfrm>
        </p:grpSpPr>
        <p:sp>
          <p:nvSpPr>
            <p:cNvPr id="4" name="Rectangle 3"/>
            <p:cNvSpPr/>
            <p:nvPr/>
          </p:nvSpPr>
          <p:spPr>
            <a:xfrm>
              <a:off x="1905000" y="1066800"/>
              <a:ext cx="5562600" cy="552959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79931" y="1297228"/>
              <a:ext cx="5218335" cy="51035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2300" y="3367167"/>
            <a:ext cx="5981700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024097" y="68090"/>
            <a:ext cx="408637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Degrassi</a:t>
            </a:r>
            <a:r>
              <a:rPr lang="en-US" sz="11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, </a:t>
            </a:r>
            <a:r>
              <a:rPr lang="en-US" sz="1100" dirty="0" err="1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DiVita</a:t>
            </a:r>
            <a:r>
              <a:rPr lang="en-US" sz="11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, Elias-</a:t>
            </a:r>
            <a:r>
              <a:rPr lang="en-US" sz="1100" dirty="0" err="1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Miro</a:t>
            </a:r>
            <a:r>
              <a:rPr lang="en-US" sz="11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, Espinosa, </a:t>
            </a:r>
            <a:r>
              <a:rPr lang="en-US" sz="1100" dirty="0" err="1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Giudice</a:t>
            </a:r>
            <a:r>
              <a:rPr lang="en-US" sz="11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, </a:t>
            </a:r>
            <a:r>
              <a:rPr lang="en-US" sz="1100" dirty="0" err="1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Isidori</a:t>
            </a:r>
            <a:r>
              <a:rPr lang="en-US" sz="11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 </a:t>
            </a:r>
            <a:r>
              <a:rPr lang="en-US" sz="1100" dirty="0" err="1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Strumia</a:t>
            </a:r>
            <a:r>
              <a:rPr lang="en-US" sz="11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 (2012)</a:t>
            </a:r>
            <a:endParaRPr lang="en-US" sz="1100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214601" y="2018034"/>
            <a:ext cx="4759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assuming standard model </a:t>
            </a:r>
            <a:r>
              <a:rPr lang="en-US" sz="2800" dirty="0" err="1" smtClean="0">
                <a:solidFill>
                  <a:schemeClr val="bg1"/>
                </a:solidFill>
              </a:rPr>
              <a:t>higgs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997" y="4800600"/>
            <a:ext cx="229409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sym typeface="Wingdings" pitchFamily="2" charset="2"/>
              </a:rPr>
              <a:t></a:t>
            </a:r>
            <a:r>
              <a:rPr lang="en-US" sz="2800" dirty="0" smtClean="0">
                <a:solidFill>
                  <a:schemeClr val="bg1"/>
                </a:solidFill>
              </a:rPr>
              <a:t>dark energy</a:t>
            </a:r>
          </a:p>
          <a:p>
            <a:r>
              <a:rPr lang="en-US" sz="2800" dirty="0" smtClean="0">
                <a:solidFill>
                  <a:schemeClr val="bg1"/>
                </a:solidFill>
              </a:rPr>
              <a:t>Is temporary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5749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815</TotalTime>
  <Words>818</Words>
  <Application>Microsoft Office PowerPoint</Application>
  <PresentationFormat>On-screen Show (4:3)</PresentationFormat>
  <Paragraphs>178</Paragraphs>
  <Slides>32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rincet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inhardt</dc:creator>
  <cp:lastModifiedBy>Princeton Affiliate</cp:lastModifiedBy>
  <cp:revision>1153</cp:revision>
  <dcterms:created xsi:type="dcterms:W3CDTF">2012-03-19T03:24:23Z</dcterms:created>
  <dcterms:modified xsi:type="dcterms:W3CDTF">2013-07-14T15:14:37Z</dcterms:modified>
</cp:coreProperties>
</file>